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A20FD" w:rsidRPr="00A3713D" w:rsidRDefault="0020493F" w:rsidP="00C97DCD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E55A31">
        <w:rPr>
          <w:rFonts w:ascii="Times New Roman" w:hAnsi="Times New Roman" w:cs="Times New Roman"/>
          <w:b/>
          <w:sz w:val="28"/>
          <w:szCs w:val="28"/>
          <w:lang w:val="ru-RU"/>
        </w:rPr>
        <w:t xml:space="preserve">§ </w:t>
      </w:r>
      <w:r w:rsidR="00D47C75"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Pr="00E55A31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="00F2496E" w:rsidRPr="00E55A31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4A20FD" w:rsidRPr="00A3713D">
        <w:rPr>
          <w:rFonts w:ascii="Times New Roman" w:hAnsi="Times New Roman" w:cs="Times New Roman"/>
          <w:b/>
          <w:sz w:val="28"/>
          <w:szCs w:val="28"/>
          <w:lang w:val="ru-RU"/>
        </w:rPr>
        <w:t>Задача Коши</w:t>
      </w:r>
      <w:r w:rsidR="00C97DCD">
        <w:rPr>
          <w:rFonts w:ascii="Times New Roman" w:hAnsi="Times New Roman" w:cs="Times New Roman"/>
          <w:b/>
          <w:sz w:val="28"/>
          <w:szCs w:val="28"/>
          <w:lang w:val="ru-RU"/>
        </w:rPr>
        <w:t>–</w:t>
      </w:r>
      <w:r w:rsidR="004A20FD" w:rsidRPr="00A3713D">
        <w:rPr>
          <w:rFonts w:ascii="Times New Roman" w:hAnsi="Times New Roman" w:cs="Times New Roman"/>
          <w:b/>
          <w:sz w:val="28"/>
          <w:szCs w:val="28"/>
          <w:lang w:val="ru-RU"/>
        </w:rPr>
        <w:t>Гурса</w:t>
      </w:r>
      <w:r w:rsidR="00C97DCD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</w:p>
    <w:p w:rsidR="004A20FD" w:rsidRPr="004A20FD" w:rsidRDefault="004A20FD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732973" w:rsidRDefault="00A3713D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4A20FD" w:rsidRPr="00A3713D">
        <w:rPr>
          <w:rFonts w:ascii="Times New Roman" w:hAnsi="Times New Roman" w:cs="Times New Roman"/>
          <w:b/>
          <w:sz w:val="28"/>
          <w:szCs w:val="28"/>
          <w:lang w:val="ru-RU"/>
        </w:rPr>
        <w:t>1. Постановка задачи.</w:t>
      </w:r>
      <w:r w:rsidR="004A20FD" w:rsidRPr="004A20FD">
        <w:rPr>
          <w:rFonts w:ascii="Times New Roman" w:hAnsi="Times New Roman" w:cs="Times New Roman"/>
          <w:sz w:val="28"/>
          <w:szCs w:val="28"/>
          <w:lang w:val="ru-RU"/>
        </w:rPr>
        <w:t xml:space="preserve"> Рассмотрим уравнение</w:t>
      </w:r>
    </w:p>
    <w:p w:rsidR="004A20FD" w:rsidRPr="004A20FD" w:rsidRDefault="00CF0C7C" w:rsidP="00C97DCD">
      <w:pPr>
        <w:tabs>
          <w:tab w:val="left" w:pos="0"/>
        </w:tabs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732973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75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92" type="#_x0000_t75" style="width:375.6pt;height:28.2pt" o:ole="">
            <v:imagedata r:id="rId8" o:title=""/>
          </v:shape>
          <o:OLEObject Type="Embed" ProgID="Equation.DSMT4" ShapeID="_x0000_i1392" DrawAspect="Content" ObjectID="_1793494166" r:id="rId9"/>
        </w:object>
      </w:r>
      <w:r w:rsidR="004A20FD" w:rsidRPr="004A20FD">
        <w:rPr>
          <w:rFonts w:ascii="Times New Roman" w:hAnsi="Times New Roman" w:cs="Times New Roman"/>
          <w:sz w:val="28"/>
          <w:szCs w:val="28"/>
          <w:lang w:val="ru-RU"/>
        </w:rPr>
        <w:t>,</w:t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4A20FD" w:rsidRPr="004A20FD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AD01A6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4A20FD" w:rsidRPr="004A20FD">
        <w:rPr>
          <w:rFonts w:ascii="Times New Roman" w:hAnsi="Times New Roman" w:cs="Times New Roman"/>
          <w:sz w:val="28"/>
          <w:szCs w:val="28"/>
          <w:lang w:val="ru-RU"/>
        </w:rPr>
        <w:t>.1)</w:t>
      </w:r>
    </w:p>
    <w:p w:rsidR="00954654" w:rsidRPr="00954654" w:rsidRDefault="00954654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54654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0A3B88" w:rsidRPr="000A3B88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300" w:dyaOrig="260">
          <v:shape id="_x0000_i1393" type="#_x0000_t75" style="width:15.6pt;height:13.2pt" o:ole="">
            <v:imagedata r:id="rId10" o:title=""/>
          </v:shape>
          <o:OLEObject Type="Embed" ProgID="Equation.DSMT4" ShapeID="_x0000_i1393" DrawAspect="Content" ObjectID="_1793494167" r:id="rId11"/>
        </w:object>
      </w:r>
      <w:r w:rsidR="000A3B88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− </w: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>положительное число</w:t>
      </w:r>
      <w:r w:rsidR="005E4FB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54654" w:rsidRDefault="005E4FB0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 xml:space="preserve">Пусть </w:t>
      </w:r>
      <w:r w:rsidR="00CB4725" w:rsidRPr="005E4FB0">
        <w:rPr>
          <w:rFonts w:ascii="Times New Roman" w:hAnsi="Times New Roman" w:cs="Times New Roman"/>
          <w:position w:val="-4"/>
          <w:sz w:val="28"/>
          <w:szCs w:val="28"/>
        </w:rPr>
        <w:object w:dxaOrig="320" w:dyaOrig="300">
          <v:shape id="_x0000_i1394" type="#_x0000_t75" style="width:16.2pt;height:15.6pt" o:ole="">
            <v:imagedata r:id="rId12" o:title=""/>
          </v:shape>
          <o:OLEObject Type="Embed" ProgID="Equation.DSMT4" ShapeID="_x0000_i1394" DrawAspect="Content" ObjectID="_1793494168" r:id="rId13"/>
        </w:object>
      </w:r>
      <w:r w:rsidR="00CB4725" w:rsidRPr="00CB472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B4725">
        <w:rPr>
          <w:rFonts w:ascii="Times New Roman" w:hAnsi="Times New Roman" w:cs="Times New Roman"/>
          <w:sz w:val="28"/>
          <w:szCs w:val="28"/>
          <w:lang w:val="ru-RU"/>
        </w:rPr>
        <w:t>−</w:t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 xml:space="preserve"> область, ограниченная отрезком </w:t>
      </w:r>
      <w:r w:rsidR="00CB4725" w:rsidRPr="00CB4725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499" w:dyaOrig="300">
          <v:shape id="_x0000_i1395" type="#_x0000_t75" style="width:24.6pt;height:15.6pt" o:ole="">
            <v:imagedata r:id="rId14" o:title=""/>
          </v:shape>
          <o:OLEObject Type="Embed" ProgID="Equation.DSMT4" ShapeID="_x0000_i1395" DrawAspect="Content" ObjectID="_1793494169" r:id="rId15"/>
        </w:object>
      </w:r>
      <w:r w:rsidR="00CB4725" w:rsidRPr="00CB472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>оси абсцисс и характеристиками:</w:t>
      </w:r>
    </w:p>
    <w:p w:rsidR="00345493" w:rsidRDefault="00345493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45493">
        <w:rPr>
          <w:rFonts w:ascii="Times New Roman" w:hAnsi="Times New Roman" w:cs="Times New Roman"/>
          <w:position w:val="-30"/>
          <w:sz w:val="28"/>
          <w:szCs w:val="28"/>
          <w:lang w:val="ru-RU"/>
        </w:rPr>
        <w:object w:dxaOrig="3920" w:dyaOrig="800">
          <v:shape id="_x0000_i1396" type="#_x0000_t75" style="width:196.2pt;height:40.2pt" o:ole="">
            <v:imagedata r:id="rId16" o:title=""/>
          </v:shape>
          <o:OLEObject Type="Embed" ProgID="Equation.DSMT4" ShapeID="_x0000_i1396" DrawAspect="Content" ObjectID="_1793494170" r:id="rId17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345493" w:rsidRPr="00345493" w:rsidRDefault="001518A5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45493">
        <w:rPr>
          <w:rFonts w:ascii="Times New Roman" w:hAnsi="Times New Roman" w:cs="Times New Roman"/>
          <w:position w:val="-30"/>
          <w:sz w:val="28"/>
          <w:szCs w:val="28"/>
        </w:rPr>
        <w:object w:dxaOrig="3860" w:dyaOrig="800">
          <v:shape id="_x0000_i1397" type="#_x0000_t75" style="width:193.2pt;height:40.2pt" o:ole="">
            <v:imagedata r:id="rId18" o:title=""/>
          </v:shape>
          <o:OLEObject Type="Embed" ProgID="Equation.DSMT4" ShapeID="_x0000_i1397" DrawAspect="Content" ObjectID="_1793494171" r:id="rId19"/>
        </w:object>
      </w:r>
    </w:p>
    <w:p w:rsidR="00954654" w:rsidRPr="00954654" w:rsidRDefault="001518A5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уравнения (</w:t>
      </w:r>
      <w:r w:rsidR="00AD01A6">
        <w:rPr>
          <w:rFonts w:ascii="Times New Roman" w:hAnsi="Times New Roman" w:cs="Times New Roman"/>
          <w:sz w:val="28"/>
          <w:szCs w:val="28"/>
          <w:lang w:val="ru-RU"/>
        </w:rPr>
        <w:t>4</w:t>
      </w:r>
      <w:r>
        <w:rPr>
          <w:rFonts w:ascii="Times New Roman" w:hAnsi="Times New Roman" w:cs="Times New Roman"/>
          <w:sz w:val="28"/>
          <w:szCs w:val="28"/>
          <w:lang w:val="ru-RU"/>
        </w:rPr>
        <w:t>.1).</w:t>
      </w:r>
    </w:p>
    <w:p w:rsidR="00954654" w:rsidRDefault="001518A5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>З</w:t>
      </w:r>
      <w:r w:rsidRPr="001518A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1518A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>д</w:t>
      </w:r>
      <w:r w:rsidRPr="001518A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1518A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>ч</w:t>
      </w:r>
      <w:r w:rsidRPr="001518A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1518A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1518A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>К</w:t>
      </w:r>
      <w:r w:rsidRPr="001518A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1518A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>ш</w:t>
      </w:r>
      <w:r w:rsidRPr="001518A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 xml:space="preserve"> Г</w:t>
      </w:r>
      <w:r w:rsidRPr="001518A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>у</w:t>
      </w:r>
      <w:r w:rsidRPr="001518A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>р</w:t>
      </w:r>
      <w:r w:rsidRPr="001518A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>с</w:t>
      </w:r>
      <w:r w:rsidRPr="001518A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 xml:space="preserve">а. Найти в области </w:t>
      </w:r>
      <w:r w:rsidRPr="001518A5">
        <w:rPr>
          <w:rFonts w:ascii="Times New Roman" w:hAnsi="Times New Roman" w:cs="Times New Roman"/>
          <w:position w:val="-4"/>
          <w:sz w:val="28"/>
          <w:szCs w:val="28"/>
        </w:rPr>
        <w:object w:dxaOrig="320" w:dyaOrig="300">
          <v:shape id="_x0000_i1398" type="#_x0000_t75" style="width:16.2pt;height:15.6pt" o:ole="">
            <v:imagedata r:id="rId20" o:title=""/>
          </v:shape>
          <o:OLEObject Type="Embed" ProgID="Equation.DSMT4" ShapeID="_x0000_i1398" DrawAspect="Content" ObjectID="_1793494172" r:id="rId21"/>
        </w:object>
      </w:r>
      <w:r w:rsidRPr="001518A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 xml:space="preserve">решение </w:t>
      </w:r>
      <w:r w:rsidR="00D11FCE" w:rsidRPr="001518A5">
        <w:rPr>
          <w:rFonts w:ascii="Times New Roman" w:hAnsi="Times New Roman" w:cs="Times New Roman"/>
          <w:position w:val="-12"/>
          <w:sz w:val="28"/>
          <w:szCs w:val="28"/>
        </w:rPr>
        <w:object w:dxaOrig="3800" w:dyaOrig="499">
          <v:shape id="_x0000_i1399" type="#_x0000_t75" style="width:190.2pt;height:24.6pt" o:ole="">
            <v:imagedata r:id="rId22" o:title=""/>
          </v:shape>
          <o:OLEObject Type="Embed" ProgID="Equation.DSMT4" ShapeID="_x0000_i1399" DrawAspect="Content" ObjectID="_1793494173" r:id="rId23"/>
        </w:object>
      </w:r>
      <w:r w:rsidR="00D11FCE" w:rsidRPr="00D11FC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>уравнения (</w:t>
      </w:r>
      <w:r w:rsidR="00AD01A6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>.1), удовлетворяющее</w:t>
      </w:r>
      <w:r w:rsidR="00D11FCE" w:rsidRPr="00D11FC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658D5">
        <w:rPr>
          <w:rFonts w:ascii="Times New Roman" w:hAnsi="Times New Roman" w:cs="Times New Roman"/>
          <w:sz w:val="28"/>
          <w:szCs w:val="28"/>
          <w:lang w:val="ru-RU"/>
        </w:rPr>
        <w:t>краевым условиям</w:t>
      </w:r>
    </w:p>
    <w:p w:rsidR="005658D5" w:rsidRPr="00F2050A" w:rsidRDefault="00241D49" w:rsidP="00C97DCD">
      <w:pPr>
        <w:tabs>
          <w:tab w:val="left" w:pos="0"/>
        </w:tabs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241D49">
        <w:rPr>
          <w:rFonts w:ascii="Times New Roman" w:hAnsi="Times New Roman" w:cs="Times New Roman"/>
          <w:position w:val="-38"/>
          <w:sz w:val="28"/>
          <w:szCs w:val="28"/>
        </w:rPr>
        <w:object w:dxaOrig="6680" w:dyaOrig="880">
          <v:shape id="_x0000_i1400" type="#_x0000_t75" style="width:334.2pt;height:43.8pt" o:ole="">
            <v:imagedata r:id="rId24" o:title=""/>
          </v:shape>
          <o:OLEObject Type="Embed" ProgID="Equation.DSMT4" ShapeID="_x0000_i1400" DrawAspect="Content" ObjectID="_1793494174" r:id="rId25"/>
        </w:object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F2050A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AD01A6"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F2050A">
        <w:rPr>
          <w:rFonts w:ascii="Times New Roman" w:hAnsi="Times New Roman" w:cs="Times New Roman"/>
          <w:sz w:val="28"/>
          <w:szCs w:val="28"/>
          <w:lang w:val="ru-RU"/>
        </w:rPr>
        <w:t>.2)</w:t>
      </w:r>
    </w:p>
    <w:p w:rsidR="008676FE" w:rsidRDefault="00954654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54654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F2050A" w:rsidRPr="00F2050A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80" w:dyaOrig="400">
          <v:shape id="_x0000_i1401" type="#_x0000_t75" style="width:34.2pt;height:19.8pt" o:ole="">
            <v:imagedata r:id="rId26" o:title=""/>
          </v:shape>
          <o:OLEObject Type="Embed" ProgID="Equation.DSMT4" ShapeID="_x0000_i1401" DrawAspect="Content" ObjectID="_1793494175" r:id="rId27"/>
        </w:objec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AA10BA" w:rsidRPr="00AA10BA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20" w:dyaOrig="400">
          <v:shape id="_x0000_i1402" type="#_x0000_t75" style="width:31.2pt;height:19.8pt" o:ole="">
            <v:imagedata r:id="rId28" o:title=""/>
          </v:shape>
          <o:OLEObject Type="Embed" ProgID="Equation.DSMT4" ShapeID="_x0000_i1402" DrawAspect="Content" ObjectID="_1793494176" r:id="rId29"/>
        </w:object>
      </w:r>
      <w:r w:rsidR="00AA10BA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A10BA">
        <w:rPr>
          <w:rFonts w:ascii="Times New Roman" w:hAnsi="Times New Roman" w:cs="Times New Roman"/>
          <w:sz w:val="28"/>
          <w:szCs w:val="28"/>
          <w:lang w:val="ru-RU"/>
        </w:rPr>
        <w:t>−</w: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 xml:space="preserve"> заданные функции.</w:t>
      </w:r>
    </w:p>
    <w:p w:rsidR="008676FE" w:rsidRDefault="008676FE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954654" w:rsidRPr="008676FE">
        <w:rPr>
          <w:rFonts w:ascii="Times New Roman" w:hAnsi="Times New Roman" w:cs="Times New Roman"/>
          <w:b/>
          <w:sz w:val="28"/>
          <w:szCs w:val="28"/>
          <w:lang w:val="ru-RU"/>
        </w:rPr>
        <w:t>2. Частный случай уравнения (</w:t>
      </w:r>
      <w:r w:rsidR="00AD01A6"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="00954654" w:rsidRPr="008676FE">
        <w:rPr>
          <w:rFonts w:ascii="Times New Roman" w:hAnsi="Times New Roman" w:cs="Times New Roman"/>
          <w:b/>
          <w:sz w:val="28"/>
          <w:szCs w:val="28"/>
          <w:lang w:val="ru-RU"/>
        </w:rPr>
        <w:t>.1)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Рассмотрим сна</w:t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>чала случай, когда в уравнении (</w:t>
      </w:r>
      <w:r w:rsidR="00AD01A6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 xml:space="preserve">.1) коэффициенты </w:t>
      </w:r>
      <w:r w:rsidRPr="008676FE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99" w:dyaOrig="400">
          <v:shape id="_x0000_i1403" type="#_x0000_t75" style="width:24.6pt;height:19.8pt" o:ole="">
            <v:imagedata r:id="rId30" o:title=""/>
          </v:shape>
          <o:OLEObject Type="Embed" ProgID="Equation.DSMT4" ShapeID="_x0000_i1403" DrawAspect="Content" ObjectID="_1793494177" r:id="rId31"/>
        </w:object>
      </w:r>
      <w:r w:rsidRPr="008676F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Pr="008676FE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60">
          <v:shape id="_x0000_i1404" type="#_x0000_t75" style="width:11.4pt;height:13.2pt" o:ole="">
            <v:imagedata r:id="rId32" o:title=""/>
          </v:shape>
          <o:OLEObject Type="Embed" ProgID="Equation.DSMT4" ShapeID="_x0000_i1404" DrawAspect="Content" ObjectID="_1793494178" r:id="rId33"/>
        </w:object>
      </w:r>
      <w:r w:rsidRPr="008676F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>тождественно равны нулю, т. е.</w:t>
      </w:r>
    </w:p>
    <w:p w:rsidR="008676FE" w:rsidRDefault="00420740" w:rsidP="00C97DCD">
      <w:pPr>
        <w:tabs>
          <w:tab w:val="left" w:pos="0"/>
        </w:tabs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420740">
        <w:rPr>
          <w:rFonts w:ascii="Times New Roman" w:hAnsi="Times New Roman" w:cs="Times New Roman"/>
          <w:position w:val="-18"/>
          <w:sz w:val="28"/>
          <w:szCs w:val="28"/>
        </w:rPr>
        <w:object w:dxaOrig="3260" w:dyaOrig="560">
          <v:shape id="_x0000_i1405" type="#_x0000_t75" style="width:163.2pt;height:28.2pt" o:ole="">
            <v:imagedata r:id="rId34" o:title=""/>
          </v:shape>
          <o:OLEObject Type="Embed" ProgID="Equation.DSMT4" ShapeID="_x0000_i1405" DrawAspect="Content" ObjectID="_1793494179" r:id="rId35"/>
        </w:object>
      </w:r>
      <w:r w:rsidR="00954654" w:rsidRPr="006577B1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ab/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AD01A6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>.3)</w:t>
      </w:r>
    </w:p>
    <w:p w:rsidR="00420740" w:rsidRDefault="00420740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>Уравнение (</w:t>
      </w:r>
      <w:r w:rsidR="00AD01A6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>.3) и краев</w:t>
      </w:r>
      <w:r>
        <w:rPr>
          <w:rFonts w:ascii="Times New Roman" w:hAnsi="Times New Roman" w:cs="Times New Roman"/>
          <w:sz w:val="28"/>
          <w:szCs w:val="28"/>
          <w:lang w:val="ru-RU"/>
        </w:rPr>
        <w:t>ые условия (</w:t>
      </w:r>
      <w:r w:rsidR="00AD01A6">
        <w:rPr>
          <w:rFonts w:ascii="Times New Roman" w:hAnsi="Times New Roman" w:cs="Times New Roman"/>
          <w:sz w:val="28"/>
          <w:szCs w:val="28"/>
          <w:lang w:val="ru-RU"/>
        </w:rPr>
        <w:t>4</w:t>
      </w:r>
      <w:r>
        <w:rPr>
          <w:rFonts w:ascii="Times New Roman" w:hAnsi="Times New Roman" w:cs="Times New Roman"/>
          <w:sz w:val="28"/>
          <w:szCs w:val="28"/>
          <w:lang w:val="ru-RU"/>
        </w:rPr>
        <w:t>.2) в характерис</w:t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>тических координатах</w:t>
      </w:r>
    </w:p>
    <w:p w:rsidR="00954654" w:rsidRPr="00954654" w:rsidRDefault="000B4ADB" w:rsidP="00C97DCD">
      <w:pPr>
        <w:tabs>
          <w:tab w:val="left" w:pos="0"/>
        </w:tabs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420740">
        <w:rPr>
          <w:rFonts w:ascii="Times New Roman" w:hAnsi="Times New Roman" w:cs="Times New Roman"/>
          <w:position w:val="-30"/>
          <w:sz w:val="28"/>
          <w:szCs w:val="28"/>
          <w:lang w:val="ru-RU"/>
        </w:rPr>
        <w:object w:dxaOrig="6660" w:dyaOrig="800">
          <v:shape id="_x0000_i1406" type="#_x0000_t75" style="width:333.6pt;height:40.2pt" o:ole="">
            <v:imagedata r:id="rId36" o:title=""/>
          </v:shape>
          <o:OLEObject Type="Embed" ProgID="Equation.DSMT4" ShapeID="_x0000_i1406" DrawAspect="Content" ObjectID="_1793494180" r:id="rId3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AD01A6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954654" w:rsidRPr="00954654">
        <w:rPr>
          <w:rFonts w:ascii="Times New Roman" w:hAnsi="Times New Roman" w:cs="Times New Roman"/>
          <w:sz w:val="28"/>
          <w:szCs w:val="28"/>
          <w:lang w:val="ru-RU"/>
        </w:rPr>
        <w:t>.4)</w:t>
      </w:r>
    </w:p>
    <w:p w:rsidR="006C72DA" w:rsidRDefault="000B4ADB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принимают</w:t>
      </w:r>
      <w:r w:rsidRPr="000B4ADB">
        <w:rPr>
          <w:rFonts w:ascii="Times New Roman" w:hAnsi="Times New Roman" w:cs="Times New Roman"/>
          <w:sz w:val="28"/>
          <w:szCs w:val="28"/>
        </w:rPr>
        <w:t xml:space="preserve"> </w:t>
      </w:r>
      <w:r w:rsidR="006C72DA">
        <w:rPr>
          <w:rFonts w:ascii="Times New Roman" w:hAnsi="Times New Roman" w:cs="Times New Roman"/>
          <w:sz w:val="28"/>
          <w:szCs w:val="28"/>
          <w:lang w:val="ru-RU"/>
        </w:rPr>
        <w:t>вид</w:t>
      </w:r>
    </w:p>
    <w:p w:rsidR="006C72DA" w:rsidRDefault="00380634" w:rsidP="00C97DCD">
      <w:pPr>
        <w:tabs>
          <w:tab w:val="left" w:pos="0"/>
        </w:tabs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380634">
        <w:rPr>
          <w:rFonts w:ascii="Times New Roman" w:hAnsi="Times New Roman" w:cs="Times New Roman"/>
          <w:position w:val="-40"/>
          <w:sz w:val="28"/>
          <w:szCs w:val="28"/>
        </w:rPr>
        <w:object w:dxaOrig="5840" w:dyaOrig="980">
          <v:shape id="_x0000_i1407" type="#_x0000_t75" style="width:292.2pt;height:49.2pt" o:ole="">
            <v:imagedata r:id="rId38" o:title=""/>
          </v:shape>
          <o:OLEObject Type="Embed" ProgID="Equation.DSMT4" ShapeID="_x0000_i1407" DrawAspect="Content" ObjectID="_1793494181" r:id="rId39"/>
        </w:object>
      </w:r>
      <w:r w:rsidR="004400C5">
        <w:rPr>
          <w:rFonts w:ascii="Times New Roman" w:hAnsi="Times New Roman" w:cs="Times New Roman"/>
          <w:sz w:val="28"/>
          <w:szCs w:val="28"/>
        </w:rPr>
        <w:t>,</w:t>
      </w:r>
      <w:r w:rsidR="004400C5">
        <w:rPr>
          <w:rFonts w:ascii="Times New Roman" w:hAnsi="Times New Roman" w:cs="Times New Roman"/>
          <w:sz w:val="28"/>
          <w:szCs w:val="28"/>
        </w:rPr>
        <w:tab/>
      </w:r>
      <w:r w:rsidR="004400C5">
        <w:rPr>
          <w:rFonts w:ascii="Times New Roman" w:hAnsi="Times New Roman" w:cs="Times New Roman"/>
          <w:sz w:val="28"/>
          <w:szCs w:val="28"/>
        </w:rPr>
        <w:tab/>
      </w:r>
      <w:r w:rsidR="006C72DA">
        <w:rPr>
          <w:rFonts w:ascii="Times New Roman" w:hAnsi="Times New Roman" w:cs="Times New Roman"/>
          <w:sz w:val="28"/>
          <w:szCs w:val="28"/>
        </w:rPr>
        <w:t>(</w:t>
      </w:r>
      <w:r w:rsidR="00AD01A6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6C72DA">
        <w:rPr>
          <w:rFonts w:ascii="Times New Roman" w:hAnsi="Times New Roman" w:cs="Times New Roman"/>
          <w:sz w:val="28"/>
          <w:szCs w:val="28"/>
        </w:rPr>
        <w:t>.5)</w:t>
      </w:r>
    </w:p>
    <w:p w:rsidR="004400C5" w:rsidRDefault="00F60BA9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400C5">
        <w:rPr>
          <w:rFonts w:ascii="Times New Roman" w:hAnsi="Times New Roman" w:cs="Times New Roman"/>
          <w:position w:val="-24"/>
          <w:sz w:val="28"/>
          <w:szCs w:val="28"/>
        </w:rPr>
        <w:object w:dxaOrig="2880" w:dyaOrig="560">
          <v:shape id="_x0000_i1408" type="#_x0000_t75" style="width:2in;height:28.2pt" o:ole="">
            <v:imagedata r:id="rId40" o:title=""/>
          </v:shape>
          <o:OLEObject Type="Embed" ProgID="Equation.DSMT4" ShapeID="_x0000_i1408" DrawAspect="Content" ObjectID="_1793494182" r:id="rId41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2463E1" w:rsidRDefault="00F81FA2" w:rsidP="00C97DCD">
      <w:pPr>
        <w:tabs>
          <w:tab w:val="left" w:pos="0"/>
        </w:tabs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F81FA2">
        <w:rPr>
          <w:rFonts w:ascii="Times New Roman" w:hAnsi="Times New Roman" w:cs="Times New Roman"/>
          <w:position w:val="-40"/>
          <w:sz w:val="28"/>
          <w:szCs w:val="28"/>
        </w:rPr>
        <w:object w:dxaOrig="5920" w:dyaOrig="1020">
          <v:shape id="_x0000_i1409" type="#_x0000_t75" style="width:295.8pt;height:51.6pt" o:ole="">
            <v:imagedata r:id="rId42" o:title=""/>
          </v:shape>
          <o:OLEObject Type="Embed" ProgID="Equation.DSMT4" ShapeID="_x0000_i1409" DrawAspect="Content" ObjectID="_1793494183" r:id="rId43"/>
        </w:object>
      </w:r>
      <w:r w:rsidR="00D37910">
        <w:rPr>
          <w:rFonts w:ascii="Times New Roman" w:hAnsi="Times New Roman" w:cs="Times New Roman"/>
          <w:sz w:val="28"/>
          <w:szCs w:val="28"/>
        </w:rPr>
        <w:t>,</w:t>
      </w:r>
      <w:r w:rsidR="00D37910">
        <w:rPr>
          <w:rFonts w:ascii="Times New Roman" w:hAnsi="Times New Roman" w:cs="Times New Roman"/>
          <w:sz w:val="28"/>
          <w:szCs w:val="28"/>
        </w:rPr>
        <w:tab/>
      </w:r>
      <w:r w:rsidR="00D37910">
        <w:rPr>
          <w:rFonts w:ascii="Times New Roman" w:hAnsi="Times New Roman" w:cs="Times New Roman"/>
          <w:sz w:val="28"/>
          <w:szCs w:val="28"/>
        </w:rPr>
        <w:tab/>
      </w:r>
      <w:r w:rsidR="00954654" w:rsidRPr="00954654">
        <w:rPr>
          <w:rFonts w:ascii="Times New Roman" w:hAnsi="Times New Roman" w:cs="Times New Roman"/>
          <w:sz w:val="28"/>
          <w:szCs w:val="28"/>
        </w:rPr>
        <w:t>(</w:t>
      </w:r>
      <w:r w:rsidR="00AD01A6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954654" w:rsidRPr="00954654">
        <w:rPr>
          <w:rFonts w:ascii="Times New Roman" w:hAnsi="Times New Roman" w:cs="Times New Roman"/>
          <w:sz w:val="28"/>
          <w:szCs w:val="28"/>
        </w:rPr>
        <w:t>.6)</w:t>
      </w:r>
    </w:p>
    <w:p w:rsidR="00B66C33" w:rsidRPr="001B0199" w:rsidRDefault="001B0199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где</w:t>
      </w:r>
    </w:p>
    <w:p w:rsidR="001B0199" w:rsidRDefault="00304764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F4E49">
        <w:rPr>
          <w:rFonts w:ascii="Times New Roman" w:hAnsi="Times New Roman" w:cs="Times New Roman"/>
          <w:position w:val="-38"/>
          <w:sz w:val="28"/>
          <w:szCs w:val="28"/>
        </w:rPr>
        <w:object w:dxaOrig="5280" w:dyaOrig="900">
          <v:shape id="_x0000_i1410" type="#_x0000_t75" style="width:264pt;height:45.6pt" o:ole="">
            <v:imagedata r:id="rId44" o:title=""/>
          </v:shape>
          <o:OLEObject Type="Embed" ProgID="Equation.DSMT4" ShapeID="_x0000_i1410" DrawAspect="Content" ObjectID="_1793494184" r:id="rId45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1B0199" w:rsidRDefault="00304764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04764">
        <w:rPr>
          <w:rFonts w:ascii="Times New Roman" w:hAnsi="Times New Roman" w:cs="Times New Roman"/>
          <w:position w:val="-36"/>
          <w:sz w:val="28"/>
          <w:szCs w:val="28"/>
        </w:rPr>
        <w:object w:dxaOrig="3360" w:dyaOrig="980">
          <v:shape id="_x0000_i1411" type="#_x0000_t75" style="width:168pt;height:49.2pt" o:ole="">
            <v:imagedata r:id="rId46" o:title=""/>
          </v:shape>
          <o:OLEObject Type="Embed" ProgID="Equation.DSMT4" ShapeID="_x0000_i1411" DrawAspect="Content" ObjectID="_1793494185" r:id="rId47"/>
        </w:object>
      </w:r>
    </w:p>
    <w:p w:rsidR="00B66C33" w:rsidRPr="006577B1" w:rsidRDefault="00857607" w:rsidP="00C97DCD">
      <w:pPr>
        <w:tabs>
          <w:tab w:val="left" w:pos="0"/>
        </w:tabs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946FC2">
        <w:rPr>
          <w:rFonts w:ascii="Times New Roman" w:hAnsi="Times New Roman" w:cs="Times New Roman"/>
          <w:position w:val="-48"/>
          <w:sz w:val="28"/>
          <w:szCs w:val="28"/>
        </w:rPr>
        <w:object w:dxaOrig="4980" w:dyaOrig="1120">
          <v:shape id="_x0000_i1412" type="#_x0000_t75" style="width:249pt;height:55.8pt" o:ole="">
            <v:imagedata r:id="rId48" o:title=""/>
          </v:shape>
          <o:OLEObject Type="Embed" ProgID="Equation.DSMT4" ShapeID="_x0000_i1412" DrawAspect="Content" ObjectID="_1793494186" r:id="rId49"/>
        </w:object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ab/>
      </w:r>
      <w:r w:rsidR="00B66C33" w:rsidRPr="006577B1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AD01A6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B66C33" w:rsidRPr="006577B1">
        <w:rPr>
          <w:rFonts w:ascii="Times New Roman" w:hAnsi="Times New Roman" w:cs="Times New Roman"/>
          <w:sz w:val="28"/>
          <w:szCs w:val="28"/>
          <w:lang w:val="ru-RU"/>
        </w:rPr>
        <w:t>.7)</w:t>
      </w:r>
    </w:p>
    <w:p w:rsidR="00B66C33" w:rsidRPr="00B66C33" w:rsidRDefault="00B66C33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66C33">
        <w:rPr>
          <w:rFonts w:ascii="Times New Roman" w:hAnsi="Times New Roman" w:cs="Times New Roman"/>
          <w:sz w:val="28"/>
          <w:szCs w:val="28"/>
          <w:lang w:val="ru-RU"/>
        </w:rPr>
        <w:t xml:space="preserve">Область </w:t>
      </w:r>
      <w:r w:rsidR="00857607" w:rsidRPr="00857607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300">
          <v:shape id="_x0000_i1413" type="#_x0000_t75" style="width:16.2pt;height:15.6pt" o:ole="">
            <v:imagedata r:id="rId50" o:title=""/>
          </v:shape>
          <o:OLEObject Type="Embed" ProgID="Equation.DSMT4" ShapeID="_x0000_i1413" DrawAspect="Content" ObjectID="_1793494187" r:id="rId51"/>
        </w:object>
      </w:r>
      <w:r w:rsidR="00857607" w:rsidRPr="0085760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66C33">
        <w:rPr>
          <w:rFonts w:ascii="Times New Roman" w:hAnsi="Times New Roman" w:cs="Times New Roman"/>
          <w:sz w:val="28"/>
          <w:szCs w:val="28"/>
          <w:lang w:val="ru-RU"/>
        </w:rPr>
        <w:t xml:space="preserve">преобразуется в треугольник </w:t>
      </w:r>
      <w:r w:rsidR="00857607" w:rsidRPr="00857607">
        <w:rPr>
          <w:rFonts w:ascii="Times New Roman" w:hAnsi="Times New Roman" w:cs="Times New Roman"/>
          <w:position w:val="-14"/>
          <w:sz w:val="28"/>
          <w:szCs w:val="28"/>
        </w:rPr>
        <w:object w:dxaOrig="920" w:dyaOrig="440">
          <v:shape id="_x0000_i1414" type="#_x0000_t75" style="width:46.2pt;height:22.2pt" o:ole="">
            <v:imagedata r:id="rId52" o:title=""/>
          </v:shape>
          <o:OLEObject Type="Embed" ProgID="Equation.DSMT4" ShapeID="_x0000_i1414" DrawAspect="Content" ObjectID="_1793494188" r:id="rId53"/>
        </w:object>
      </w:r>
      <w:r w:rsidR="00857607" w:rsidRPr="0085760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E4D7A">
        <w:rPr>
          <w:rFonts w:ascii="Times New Roman" w:hAnsi="Times New Roman" w:cs="Times New Roman"/>
          <w:sz w:val="28"/>
          <w:szCs w:val="28"/>
          <w:lang w:val="ru-RU"/>
        </w:rPr>
        <w:t>ограничен</w:t>
      </w:r>
      <w:r w:rsidRPr="00B66C33">
        <w:rPr>
          <w:rFonts w:ascii="Times New Roman" w:hAnsi="Times New Roman" w:cs="Times New Roman"/>
          <w:sz w:val="28"/>
          <w:szCs w:val="28"/>
          <w:lang w:val="ru-RU"/>
        </w:rPr>
        <w:t xml:space="preserve">ный характеристиками </w:t>
      </w:r>
      <w:r w:rsidR="003E4D7A" w:rsidRPr="003E4D7A">
        <w:rPr>
          <w:rFonts w:ascii="Times New Roman" w:hAnsi="Times New Roman" w:cs="Times New Roman"/>
          <w:position w:val="-12"/>
          <w:sz w:val="28"/>
          <w:szCs w:val="28"/>
        </w:rPr>
        <w:object w:dxaOrig="1480" w:dyaOrig="380">
          <v:shape id="_x0000_i1415" type="#_x0000_t75" style="width:73.8pt;height:19.2pt" o:ole="">
            <v:imagedata r:id="rId54" o:title=""/>
          </v:shape>
          <o:OLEObject Type="Embed" ProgID="Equation.DSMT4" ShapeID="_x0000_i1415" DrawAspect="Content" ObjectID="_1793494189" r:id="rId55"/>
        </w:object>
      </w:r>
      <w:r w:rsidR="003E4D7A" w:rsidRPr="003E4D7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66C33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3E4D7A" w:rsidRPr="003E4D7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E4D7A">
        <w:rPr>
          <w:rFonts w:ascii="Times New Roman" w:hAnsi="Times New Roman" w:cs="Times New Roman"/>
          <w:sz w:val="28"/>
          <w:szCs w:val="28"/>
          <w:lang w:val="ru-RU"/>
        </w:rPr>
        <w:t xml:space="preserve">прямой </w:t>
      </w:r>
      <w:r w:rsidR="00BA094A" w:rsidRPr="003E4D7A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40" w:dyaOrig="380">
          <v:shape id="_x0000_i1416" type="#_x0000_t75" style="width:37.2pt;height:19.2pt" o:ole="">
            <v:imagedata r:id="rId56" o:title=""/>
          </v:shape>
          <o:OLEObject Type="Embed" ProgID="Equation.DSMT4" ShapeID="_x0000_i1416" DrawAspect="Content" ObjectID="_1793494190" r:id="rId57"/>
        </w:object>
      </w:r>
      <w:r w:rsidR="00BA094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F3695" w:rsidRDefault="00BA094A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B66C33" w:rsidRPr="00BA094A">
        <w:rPr>
          <w:rFonts w:ascii="Times New Roman" w:hAnsi="Times New Roman" w:cs="Times New Roman"/>
          <w:b/>
          <w:sz w:val="28"/>
          <w:szCs w:val="28"/>
          <w:lang w:val="ru-RU"/>
        </w:rPr>
        <w:t>3. Функция Римана</w: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t xml:space="preserve"> −</w:t>
      </w:r>
      <w:r w:rsidR="00B66C33" w:rsidRPr="00BA094A">
        <w:rPr>
          <w:rFonts w:ascii="Times New Roman" w:hAnsi="Times New Roman" w:cs="Times New Roman"/>
          <w:b/>
          <w:sz w:val="28"/>
          <w:szCs w:val="28"/>
          <w:lang w:val="ru-RU"/>
        </w:rPr>
        <w:t xml:space="preserve"> Адамара</w: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ru-RU"/>
        </w:rPr>
        <w:t>Существенную роль</w:t>
      </w:r>
      <w:r w:rsidR="00FD212E">
        <w:rPr>
          <w:rFonts w:ascii="Times New Roman" w:hAnsi="Times New Roman" w:cs="Times New Roman"/>
          <w:sz w:val="28"/>
          <w:szCs w:val="28"/>
          <w:lang w:val="ru-RU"/>
        </w:rPr>
        <w:t xml:space="preserve"> при решении задачи Коши − </w:t>
      </w:r>
      <w:r w:rsidR="00B66C33" w:rsidRPr="00B66C33">
        <w:rPr>
          <w:rFonts w:ascii="Times New Roman" w:hAnsi="Times New Roman" w:cs="Times New Roman"/>
          <w:sz w:val="28"/>
          <w:szCs w:val="28"/>
          <w:lang w:val="ru-RU"/>
        </w:rPr>
        <w:t>Гурса играет так называемая функция Римана</w:t>
      </w:r>
      <w:r w:rsidR="00FD212E">
        <w:rPr>
          <w:rFonts w:ascii="Times New Roman" w:hAnsi="Times New Roman" w:cs="Times New Roman"/>
          <w:sz w:val="28"/>
          <w:szCs w:val="28"/>
          <w:lang w:val="ru-RU"/>
        </w:rPr>
        <w:t xml:space="preserve"> − </w:t>
      </w:r>
      <w:r w:rsidR="00B66C33" w:rsidRPr="00B66C33">
        <w:rPr>
          <w:rFonts w:ascii="Times New Roman" w:hAnsi="Times New Roman" w:cs="Times New Roman"/>
          <w:sz w:val="28"/>
          <w:szCs w:val="28"/>
          <w:lang w:val="ru-RU"/>
        </w:rPr>
        <w:t xml:space="preserve">Адамара. </w:t>
      </w:r>
      <w:r w:rsidR="004F3695">
        <w:rPr>
          <w:rFonts w:ascii="Times New Roman" w:hAnsi="Times New Roman" w:cs="Times New Roman"/>
          <w:sz w:val="28"/>
          <w:szCs w:val="28"/>
          <w:lang w:val="ru-RU"/>
        </w:rPr>
        <w:t>Для</w:t>
      </w:r>
      <w:r w:rsidR="004F3695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F3695">
        <w:rPr>
          <w:rFonts w:ascii="Times New Roman" w:hAnsi="Times New Roman" w:cs="Times New Roman"/>
          <w:sz w:val="28"/>
          <w:szCs w:val="28"/>
          <w:lang w:val="ru-RU"/>
        </w:rPr>
        <w:t>уравнения</w:t>
      </w:r>
    </w:p>
    <w:p w:rsidR="00B66C33" w:rsidRPr="006577B1" w:rsidRDefault="007858C3" w:rsidP="00C97DCD">
      <w:pPr>
        <w:tabs>
          <w:tab w:val="left" w:pos="0"/>
        </w:tabs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7858C3">
        <w:rPr>
          <w:rFonts w:ascii="Times New Roman" w:hAnsi="Times New Roman" w:cs="Times New Roman"/>
          <w:position w:val="-40"/>
          <w:sz w:val="28"/>
          <w:szCs w:val="28"/>
        </w:rPr>
        <w:object w:dxaOrig="4660" w:dyaOrig="980">
          <v:shape id="_x0000_i1417" type="#_x0000_t75" style="width:233.4pt;height:49.2pt" o:ole="">
            <v:imagedata r:id="rId58" o:title=""/>
          </v:shape>
          <o:OLEObject Type="Embed" ProgID="Equation.DSMT4" ShapeID="_x0000_i1417" DrawAspect="Content" ObjectID="_1793494191" r:id="rId59"/>
        </w:object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ab/>
      </w:r>
      <w:r w:rsidR="00B66C33" w:rsidRPr="006577B1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AD01A6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B66C33" w:rsidRPr="006577B1">
        <w:rPr>
          <w:rFonts w:ascii="Times New Roman" w:hAnsi="Times New Roman" w:cs="Times New Roman"/>
          <w:sz w:val="28"/>
          <w:szCs w:val="28"/>
          <w:lang w:val="ru-RU"/>
        </w:rPr>
        <w:t>.8)</w:t>
      </w:r>
    </w:p>
    <w:p w:rsidR="00B66C33" w:rsidRPr="00B66C33" w:rsidRDefault="007858C3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ф</w:t>
      </w:r>
      <w:r w:rsidR="00B66C33" w:rsidRPr="00B66C33">
        <w:rPr>
          <w:rFonts w:ascii="Times New Roman" w:hAnsi="Times New Roman" w:cs="Times New Roman"/>
          <w:sz w:val="28"/>
          <w:szCs w:val="28"/>
          <w:lang w:val="ru-RU"/>
        </w:rPr>
        <w:t xml:space="preserve">ункция Римана </w:t>
      </w:r>
      <w:r>
        <w:rPr>
          <w:rFonts w:ascii="Times New Roman" w:hAnsi="Times New Roman" w:cs="Times New Roman"/>
          <w:sz w:val="28"/>
          <w:szCs w:val="28"/>
          <w:lang w:val="ru-RU"/>
        </w:rPr>
        <w:t>−</w:t>
      </w:r>
      <w:r w:rsidR="00B66C33" w:rsidRPr="00B66C33">
        <w:rPr>
          <w:rFonts w:ascii="Times New Roman" w:hAnsi="Times New Roman" w:cs="Times New Roman"/>
          <w:sz w:val="28"/>
          <w:szCs w:val="28"/>
          <w:lang w:val="ru-RU"/>
        </w:rPr>
        <w:t xml:space="preserve"> Адамара </w:t>
      </w:r>
      <w:r w:rsidR="00005DEA" w:rsidRPr="0017083B">
        <w:rPr>
          <w:rFonts w:ascii="Times New Roman" w:hAnsi="Times New Roman" w:cs="Times New Roman"/>
          <w:position w:val="-14"/>
          <w:sz w:val="28"/>
          <w:szCs w:val="28"/>
        </w:rPr>
        <w:object w:dxaOrig="1880" w:dyaOrig="440">
          <v:shape id="_x0000_i1418" type="#_x0000_t75" style="width:94.2pt;height:22.2pt" o:ole="">
            <v:imagedata r:id="rId60" o:title=""/>
          </v:shape>
          <o:OLEObject Type="Embed" ProgID="Equation.DSMT4" ShapeID="_x0000_i1418" DrawAspect="Content" ObjectID="_1793494192" r:id="rId61"/>
        </w:object>
      </w:r>
      <w:r w:rsidR="00005DEA" w:rsidRPr="00005DE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66C33" w:rsidRPr="00B66C33">
        <w:rPr>
          <w:rFonts w:ascii="Times New Roman" w:hAnsi="Times New Roman" w:cs="Times New Roman"/>
          <w:sz w:val="28"/>
          <w:szCs w:val="28"/>
          <w:lang w:val="ru-RU"/>
        </w:rPr>
        <w:t>определяется след</w:t>
      </w:r>
      <w:r w:rsidR="00005DEA">
        <w:rPr>
          <w:rFonts w:ascii="Times New Roman" w:hAnsi="Times New Roman" w:cs="Times New Roman"/>
          <w:sz w:val="28"/>
          <w:szCs w:val="28"/>
          <w:lang w:val="ru-RU"/>
        </w:rPr>
        <w:t>ующими условиями:</w:t>
      </w:r>
    </w:p>
    <w:p w:rsidR="00B66C33" w:rsidRPr="005970E9" w:rsidRDefault="00005DEA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005DEA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300">
          <v:shape id="_x0000_i1419" type="#_x0000_t75" style="width:16.2pt;height:15.6pt" o:ole="">
            <v:imagedata r:id="rId62" o:title=""/>
          </v:shape>
          <o:OLEObject Type="Embed" ProgID="Equation.DSMT4" ShapeID="_x0000_i1419" DrawAspect="Content" ObjectID="_1793494193" r:id="rId63"/>
        </w:object>
      </w:r>
      <w:r w:rsidR="00B66C33" w:rsidRPr="00B66C33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r w:rsidRPr="0017083B">
        <w:rPr>
          <w:rFonts w:ascii="Times New Roman" w:hAnsi="Times New Roman" w:cs="Times New Roman"/>
          <w:position w:val="-14"/>
          <w:sz w:val="28"/>
          <w:szCs w:val="28"/>
        </w:rPr>
        <w:object w:dxaOrig="1880" w:dyaOrig="440">
          <v:shape id="_x0000_i1420" type="#_x0000_t75" style="width:94.2pt;height:22.2pt" o:ole="">
            <v:imagedata r:id="rId60" o:title=""/>
          </v:shape>
          <o:OLEObject Type="Embed" ProgID="Equation.DSMT4" ShapeID="_x0000_i1420" DrawAspect="Content" ObjectID="_1793494194" r:id="rId64"/>
        </w:object>
      </w:r>
      <w:r w:rsidR="00B66C33" w:rsidRPr="00B66C33">
        <w:rPr>
          <w:rFonts w:ascii="Times New Roman" w:hAnsi="Times New Roman" w:cs="Times New Roman"/>
          <w:sz w:val="28"/>
          <w:szCs w:val="28"/>
          <w:lang w:val="ru-RU"/>
        </w:rPr>
        <w:t xml:space="preserve"> как функция от </w:t>
      </w:r>
      <w:r w:rsidR="00FC1AA5" w:rsidRPr="00005DEA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60" w:dyaOrig="400">
          <v:shape id="_x0000_i1421" type="#_x0000_t75" style="width:37.8pt;height:19.8pt" o:ole="">
            <v:imagedata r:id="rId65" o:title=""/>
          </v:shape>
          <o:OLEObject Type="Embed" ProgID="Equation.DSMT4" ShapeID="_x0000_i1421" DrawAspect="Content" ObjectID="_1793494195" r:id="rId66"/>
        </w:object>
      </w:r>
      <w:r w:rsidR="00B66C33" w:rsidRPr="00B66C33">
        <w:rPr>
          <w:rFonts w:ascii="Times New Roman" w:hAnsi="Times New Roman" w:cs="Times New Roman"/>
          <w:sz w:val="28"/>
          <w:szCs w:val="28"/>
          <w:lang w:val="ru-RU"/>
        </w:rPr>
        <w:t xml:space="preserve"> есть решение </w:t>
      </w:r>
      <w:proofErr w:type="spellStart"/>
      <w:r w:rsidR="00B66C33" w:rsidRPr="00B66C33">
        <w:rPr>
          <w:rFonts w:ascii="Times New Roman" w:hAnsi="Times New Roman" w:cs="Times New Roman"/>
          <w:sz w:val="28"/>
          <w:szCs w:val="28"/>
          <w:lang w:val="ru-RU"/>
        </w:rPr>
        <w:t>сопряженного</w:t>
      </w:r>
      <w:proofErr w:type="spellEnd"/>
      <w:r w:rsidR="00B66C33" w:rsidRPr="00B66C33">
        <w:rPr>
          <w:rFonts w:ascii="Times New Roman" w:hAnsi="Times New Roman" w:cs="Times New Roman"/>
          <w:sz w:val="28"/>
          <w:szCs w:val="28"/>
          <w:lang w:val="ru-RU"/>
        </w:rPr>
        <w:t xml:space="preserve"> уравнения </w:t>
      </w:r>
      <w:r w:rsidR="00CB4681" w:rsidRPr="00CB468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300" w:dyaOrig="499">
          <v:shape id="_x0000_i1422" type="#_x0000_t75" style="width:65.4pt;height:24.6pt" o:ole="">
            <v:imagedata r:id="rId67" o:title=""/>
          </v:shape>
          <o:OLEObject Type="Embed" ProgID="Equation.DSMT4" ShapeID="_x0000_i1422" DrawAspect="Content" ObjectID="_1793494196" r:id="rId68"/>
        </w:object>
      </w:r>
      <w:r w:rsidR="00B26672">
        <w:rPr>
          <w:rFonts w:ascii="Times New Roman" w:hAnsi="Times New Roman" w:cs="Times New Roman"/>
          <w:sz w:val="28"/>
          <w:szCs w:val="28"/>
          <w:lang w:val="ru-RU"/>
        </w:rPr>
        <w:t>, а как функция от</w:t>
      </w:r>
      <w:r w:rsidR="00B26672" w:rsidRPr="00B2667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26672" w:rsidRPr="00B26672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020" w:dyaOrig="440">
          <v:shape id="_x0000_i1423" type="#_x0000_t75" style="width:51.6pt;height:22.2pt" o:ole="">
            <v:imagedata r:id="rId69" o:title=""/>
          </v:shape>
          <o:OLEObject Type="Embed" ProgID="Equation.DSMT4" ShapeID="_x0000_i1423" DrawAspect="Content" ObjectID="_1793494197" r:id="rId70"/>
        </w:object>
      </w:r>
      <w:r w:rsidR="00B26672" w:rsidRPr="00B26672">
        <w:rPr>
          <w:rFonts w:ascii="Times New Roman" w:hAnsi="Times New Roman" w:cs="Times New Roman"/>
          <w:sz w:val="28"/>
          <w:szCs w:val="28"/>
          <w:lang w:val="ru-RU"/>
        </w:rPr>
        <w:t xml:space="preserve"> −</w:t>
      </w:r>
      <w:r w:rsidR="00B26672" w:rsidRPr="00B66C3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26672">
        <w:rPr>
          <w:rFonts w:ascii="Times New Roman" w:hAnsi="Times New Roman" w:cs="Times New Roman"/>
          <w:sz w:val="28"/>
          <w:szCs w:val="28"/>
          <w:lang w:val="ru-RU"/>
        </w:rPr>
        <w:t xml:space="preserve">решение </w:t>
      </w:r>
      <w:r w:rsidR="00B66C33" w:rsidRPr="00B66C33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</w:t>
      </w:r>
      <w:r w:rsidR="005970E9" w:rsidRPr="005970E9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240" w:dyaOrig="400">
          <v:shape id="_x0000_i1424" type="#_x0000_t75" style="width:61.8pt;height:19.8pt" o:ole="">
            <v:imagedata r:id="rId71" o:title=""/>
          </v:shape>
          <o:OLEObject Type="Embed" ProgID="Equation.DSMT4" ShapeID="_x0000_i1424" DrawAspect="Content" ObjectID="_1793494198" r:id="rId72"/>
        </w:object>
      </w:r>
    </w:p>
    <w:p w:rsidR="00B66C33" w:rsidRPr="006577B1" w:rsidRDefault="005970E9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577B1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5970E9">
        <w:rPr>
          <w:rFonts w:ascii="Times New Roman" w:hAnsi="Times New Roman" w:cs="Times New Roman"/>
          <w:position w:val="-4"/>
          <w:sz w:val="28"/>
          <w:szCs w:val="28"/>
        </w:rPr>
        <w:object w:dxaOrig="360" w:dyaOrig="300">
          <v:shape id="_x0000_i1425" type="#_x0000_t75" style="width:18pt;height:15.6pt" o:ole="">
            <v:imagedata r:id="rId73" o:title=""/>
          </v:shape>
          <o:OLEObject Type="Embed" ProgID="Equation.DSMT4" ShapeID="_x0000_i1425" DrawAspect="Content" ObjectID="_1793494199" r:id="rId74"/>
        </w:object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457A7B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57A7B" w:rsidRPr="0017083B">
        <w:rPr>
          <w:rFonts w:ascii="Times New Roman" w:hAnsi="Times New Roman" w:cs="Times New Roman"/>
          <w:position w:val="-14"/>
          <w:sz w:val="28"/>
          <w:szCs w:val="28"/>
        </w:rPr>
        <w:object w:dxaOrig="2560" w:dyaOrig="440">
          <v:shape id="_x0000_i1426" type="#_x0000_t75" style="width:127.8pt;height:22.2pt" o:ole="">
            <v:imagedata r:id="rId75" o:title=""/>
          </v:shape>
          <o:OLEObject Type="Embed" ProgID="Equation.DSMT4" ShapeID="_x0000_i1426" DrawAspect="Content" ObjectID="_1793494200" r:id="rId76"/>
        </w:object>
      </w:r>
      <w:r w:rsidR="00457A7B" w:rsidRPr="006577B1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:rsidR="00457A7B" w:rsidRPr="006577B1" w:rsidRDefault="00457A7B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577B1"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</w:r>
      <w:r w:rsidRPr="00457A7B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427" type="#_x0000_t75" style="width:17.4pt;height:16.2pt" o:ole="">
            <v:imagedata r:id="rId77" o:title=""/>
          </v:shape>
          <o:OLEObject Type="Embed" ProgID="Equation.DSMT4" ShapeID="_x0000_i1427" DrawAspect="Content" ObjectID="_1793494201" r:id="rId78"/>
        </w:object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r w:rsidR="00AA280D" w:rsidRPr="0017083B">
        <w:rPr>
          <w:rFonts w:ascii="Times New Roman" w:hAnsi="Times New Roman" w:cs="Times New Roman"/>
          <w:position w:val="-14"/>
          <w:sz w:val="28"/>
          <w:szCs w:val="28"/>
        </w:rPr>
        <w:object w:dxaOrig="2360" w:dyaOrig="440">
          <v:shape id="_x0000_i1428" type="#_x0000_t75" style="width:118.2pt;height:22.2pt" o:ole="">
            <v:imagedata r:id="rId79" o:title=""/>
          </v:shape>
          <o:OLEObject Type="Embed" ProgID="Equation.DSMT4" ShapeID="_x0000_i1428" DrawAspect="Content" ObjectID="_1793494202" r:id="rId80"/>
        </w:object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:rsidR="00B66C33" w:rsidRPr="007F1462" w:rsidRDefault="00AA280D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577B1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AA280D">
        <w:rPr>
          <w:rFonts w:ascii="Times New Roman" w:hAnsi="Times New Roman" w:cs="Times New Roman"/>
          <w:position w:val="-4"/>
          <w:sz w:val="28"/>
          <w:szCs w:val="28"/>
        </w:rPr>
        <w:object w:dxaOrig="360" w:dyaOrig="300">
          <v:shape id="_x0000_i1429" type="#_x0000_t75" style="width:18pt;height:15.6pt" o:ole="">
            <v:imagedata r:id="rId81" o:title=""/>
          </v:shape>
          <o:OLEObject Type="Embed" ProgID="Equation.DSMT4" ShapeID="_x0000_i1429" DrawAspect="Content" ObjectID="_1793494203" r:id="rId82"/>
        </w:object>
      </w:r>
      <w:r w:rsidR="00B66C33" w:rsidRPr="007F1462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r w:rsidR="0056326B" w:rsidRPr="0056326B">
        <w:rPr>
          <w:rFonts w:ascii="Times New Roman" w:hAnsi="Times New Roman" w:cs="Times New Roman"/>
          <w:position w:val="-36"/>
          <w:sz w:val="28"/>
          <w:szCs w:val="28"/>
        </w:rPr>
        <w:object w:dxaOrig="2480" w:dyaOrig="859">
          <v:shape id="_x0000_i1430" type="#_x0000_t75" style="width:124.2pt;height:42.6pt" o:ole="">
            <v:imagedata r:id="rId83" o:title=""/>
          </v:shape>
          <o:OLEObject Type="Embed" ProgID="Equation.DSMT4" ShapeID="_x0000_i1430" DrawAspect="Content" ObjectID="_1793494204" r:id="rId84"/>
        </w:object>
      </w:r>
      <w:r w:rsidR="0056326B" w:rsidRPr="007F146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6326B">
        <w:rPr>
          <w:rFonts w:ascii="Times New Roman" w:hAnsi="Times New Roman" w:cs="Times New Roman"/>
          <w:sz w:val="28"/>
          <w:szCs w:val="28"/>
          <w:lang w:val="ru-RU"/>
        </w:rPr>
        <w:t xml:space="preserve">при </w:t>
      </w:r>
      <w:r w:rsidR="0056326B" w:rsidRPr="0056326B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840" w:dyaOrig="440">
          <v:shape id="_x0000_i1431" type="#_x0000_t75" style="width:42pt;height:22.2pt" o:ole="">
            <v:imagedata r:id="rId85" o:title=""/>
          </v:shape>
          <o:OLEObject Type="Embed" ProgID="Equation.DSMT4" ShapeID="_x0000_i1431" DrawAspect="Content" ObjectID="_1793494205" r:id="rId86"/>
        </w:object>
      </w:r>
      <w:r w:rsidR="0056326B" w:rsidRPr="007F1462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:rsidR="00B66C33" w:rsidRDefault="00AE6739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где</w:t>
      </w:r>
    </w:p>
    <w:p w:rsidR="00AE6739" w:rsidRPr="007F1462" w:rsidRDefault="0094208F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E6739">
        <w:rPr>
          <w:rFonts w:ascii="Times New Roman" w:hAnsi="Times New Roman" w:cs="Times New Roman"/>
          <w:position w:val="-30"/>
          <w:sz w:val="28"/>
          <w:szCs w:val="28"/>
        </w:rPr>
        <w:object w:dxaOrig="6640" w:dyaOrig="600">
          <v:shape id="_x0000_i1432" type="#_x0000_t75" style="width:331.8pt;height:30pt" o:ole="">
            <v:imagedata r:id="rId87" o:title=""/>
          </v:shape>
          <o:OLEObject Type="Embed" ProgID="Equation.DSMT4" ShapeID="_x0000_i1432" DrawAspect="Content" ObjectID="_1793494206" r:id="rId88"/>
        </w:object>
      </w:r>
      <w:r w:rsidRPr="007F146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B66C33" w:rsidRPr="007F1462" w:rsidRDefault="00AE6739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F1462">
        <w:rPr>
          <w:rFonts w:ascii="Times New Roman" w:hAnsi="Times New Roman" w:cs="Times New Roman"/>
          <w:sz w:val="28"/>
          <w:szCs w:val="28"/>
          <w:lang w:val="ru-RU"/>
        </w:rPr>
        <w:tab/>
      </w:r>
      <w:r w:rsidR="00B66C33" w:rsidRPr="00AE6739">
        <w:rPr>
          <w:rFonts w:ascii="Times New Roman" w:hAnsi="Times New Roman" w:cs="Times New Roman"/>
          <w:sz w:val="28"/>
          <w:szCs w:val="28"/>
          <w:lang w:val="ru-RU"/>
        </w:rPr>
        <w:t xml:space="preserve">Функция Римана </w:t>
      </w:r>
      <w:r w:rsidR="007F1462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="00B66C33" w:rsidRPr="00AE6739">
        <w:rPr>
          <w:rFonts w:ascii="Times New Roman" w:hAnsi="Times New Roman" w:cs="Times New Roman"/>
          <w:sz w:val="28"/>
          <w:szCs w:val="28"/>
          <w:lang w:val="ru-RU"/>
        </w:rPr>
        <w:t xml:space="preserve"> Адамара</w:t>
      </w:r>
      <w:r w:rsidR="007F1462" w:rsidRPr="007F146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F1462" w:rsidRPr="0017083B">
        <w:rPr>
          <w:rFonts w:ascii="Times New Roman" w:hAnsi="Times New Roman" w:cs="Times New Roman"/>
          <w:position w:val="-14"/>
          <w:sz w:val="28"/>
          <w:szCs w:val="28"/>
        </w:rPr>
        <w:object w:dxaOrig="1880" w:dyaOrig="440">
          <v:shape id="_x0000_i1433" type="#_x0000_t75" style="width:94.2pt;height:22.2pt" o:ole="">
            <v:imagedata r:id="rId60" o:title=""/>
          </v:shape>
          <o:OLEObject Type="Embed" ProgID="Equation.DSMT4" ShapeID="_x0000_i1433" DrawAspect="Content" ObjectID="_1793494207" r:id="rId89"/>
        </w:object>
      </w:r>
      <w:r w:rsidR="00B66C33" w:rsidRPr="00AE673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F1462">
        <w:rPr>
          <w:rFonts w:ascii="Times New Roman" w:hAnsi="Times New Roman" w:cs="Times New Roman"/>
          <w:sz w:val="28"/>
          <w:szCs w:val="28"/>
          <w:lang w:val="ru-RU"/>
        </w:rPr>
        <w:t>была постро</w:t>
      </w:r>
      <w:r w:rsidR="00B66C33" w:rsidRPr="00AE6739">
        <w:rPr>
          <w:rFonts w:ascii="Times New Roman" w:hAnsi="Times New Roman" w:cs="Times New Roman"/>
          <w:sz w:val="28"/>
          <w:szCs w:val="28"/>
          <w:lang w:val="ru-RU"/>
        </w:rPr>
        <w:t xml:space="preserve">ена </w:t>
      </w:r>
      <w:proofErr w:type="spellStart"/>
      <w:r w:rsidR="00B66C33" w:rsidRPr="00AE6739">
        <w:rPr>
          <w:rFonts w:ascii="Times New Roman" w:hAnsi="Times New Roman" w:cs="Times New Roman"/>
          <w:sz w:val="28"/>
          <w:szCs w:val="28"/>
          <w:lang w:val="ru-RU"/>
        </w:rPr>
        <w:t>Геллерстедтом</w:t>
      </w:r>
      <w:proofErr w:type="spellEnd"/>
      <w:r w:rsidR="00B66C33" w:rsidRPr="00AE6739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7F1462">
        <w:rPr>
          <w:rFonts w:ascii="Times New Roman" w:hAnsi="Times New Roman" w:cs="Times New Roman"/>
          <w:sz w:val="28"/>
          <w:szCs w:val="28"/>
          <w:lang w:val="ru-RU"/>
        </w:rPr>
        <w:t>Она имеет вид</w:t>
      </w:r>
    </w:p>
    <w:p w:rsidR="007F1462" w:rsidRPr="006577B1" w:rsidRDefault="00862F2F" w:rsidP="00C97DCD">
      <w:pPr>
        <w:tabs>
          <w:tab w:val="left" w:pos="0"/>
        </w:tabs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E268C7">
        <w:rPr>
          <w:rFonts w:ascii="Times New Roman" w:hAnsi="Times New Roman" w:cs="Times New Roman"/>
          <w:position w:val="-42"/>
          <w:sz w:val="28"/>
          <w:szCs w:val="28"/>
        </w:rPr>
        <w:object w:dxaOrig="5660" w:dyaOrig="999">
          <v:shape id="_x0000_i1434" type="#_x0000_t75" style="width:283.2pt;height:49.8pt" o:ole="">
            <v:imagedata r:id="rId90" o:title=""/>
          </v:shape>
          <o:OLEObject Type="Embed" ProgID="Equation.DSMT4" ShapeID="_x0000_i1434" DrawAspect="Content" ObjectID="_1793494208" r:id="rId91"/>
        </w:object>
      </w:r>
      <w:r w:rsidR="00E268C7" w:rsidRPr="006577B1">
        <w:rPr>
          <w:rFonts w:ascii="Times New Roman" w:hAnsi="Times New Roman" w:cs="Times New Roman"/>
          <w:sz w:val="28"/>
          <w:szCs w:val="28"/>
          <w:lang w:val="ru-RU"/>
        </w:rPr>
        <w:tab/>
      </w:r>
      <w:r w:rsidR="00E268C7" w:rsidRPr="006577B1">
        <w:rPr>
          <w:rFonts w:ascii="Times New Roman" w:hAnsi="Times New Roman" w:cs="Times New Roman"/>
          <w:sz w:val="28"/>
          <w:szCs w:val="28"/>
          <w:lang w:val="ru-RU"/>
        </w:rPr>
        <w:tab/>
      </w:r>
      <w:r w:rsidR="00E268C7" w:rsidRPr="006577B1">
        <w:rPr>
          <w:rFonts w:ascii="Times New Roman" w:hAnsi="Times New Roman" w:cs="Times New Roman"/>
          <w:sz w:val="28"/>
          <w:szCs w:val="28"/>
          <w:lang w:val="ru-RU"/>
        </w:rPr>
        <w:tab/>
      </w:r>
      <w:r w:rsidR="000978C8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66C33" w:rsidRPr="006577B1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AD01A6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B66C33" w:rsidRPr="006577B1">
        <w:rPr>
          <w:rFonts w:ascii="Times New Roman" w:hAnsi="Times New Roman" w:cs="Times New Roman"/>
          <w:sz w:val="28"/>
          <w:szCs w:val="28"/>
          <w:lang w:val="ru-RU"/>
        </w:rPr>
        <w:t>.9)</w:t>
      </w:r>
    </w:p>
    <w:p w:rsidR="00B66C33" w:rsidRPr="006577B1" w:rsidRDefault="00B66C33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F1462">
        <w:rPr>
          <w:rFonts w:ascii="Times New Roman" w:hAnsi="Times New Roman" w:cs="Times New Roman"/>
          <w:sz w:val="28"/>
          <w:szCs w:val="28"/>
          <w:lang w:val="ru-RU"/>
        </w:rPr>
        <w:t>где</w:t>
      </w:r>
    </w:p>
    <w:p w:rsidR="00644A3C" w:rsidRPr="006577B1" w:rsidRDefault="00644A3C" w:rsidP="00C97DCD">
      <w:pPr>
        <w:tabs>
          <w:tab w:val="left" w:pos="0"/>
        </w:tabs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862F2F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6580" w:dyaOrig="520">
          <v:shape id="_x0000_i1435" type="#_x0000_t75" style="width:329.4pt;height:25.8pt" o:ole="">
            <v:imagedata r:id="rId92" o:title=""/>
          </v:shape>
          <o:OLEObject Type="Embed" ProgID="Equation.DSMT4" ShapeID="_x0000_i1435" DrawAspect="Content" ObjectID="_1793494209" r:id="rId93"/>
        </w:object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>,</w:t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B66C33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AD01A6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B66C33" w:rsidRPr="006577B1">
        <w:rPr>
          <w:rFonts w:ascii="Times New Roman" w:hAnsi="Times New Roman" w:cs="Times New Roman"/>
          <w:sz w:val="28"/>
          <w:szCs w:val="28"/>
          <w:lang w:val="ru-RU"/>
        </w:rPr>
        <w:t>.10)</w:t>
      </w:r>
    </w:p>
    <w:p w:rsidR="00935AF4" w:rsidRPr="006577B1" w:rsidRDefault="004604BA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4604BA">
        <w:rPr>
          <w:rFonts w:ascii="Times New Roman" w:hAnsi="Times New Roman" w:cs="Times New Roman"/>
          <w:position w:val="-44"/>
          <w:sz w:val="28"/>
          <w:szCs w:val="28"/>
          <w:lang w:val="ru-RU"/>
        </w:rPr>
        <w:object w:dxaOrig="6800" w:dyaOrig="1020">
          <v:shape id="_x0000_i1436" type="#_x0000_t75" style="width:340.2pt;height:51.6pt" o:ole="">
            <v:imagedata r:id="rId94" o:title=""/>
          </v:shape>
          <o:OLEObject Type="Embed" ProgID="Equation.DSMT4" ShapeID="_x0000_i1436" DrawAspect="Content" ObjectID="_1793494210" r:id="rId95"/>
        </w:object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B36DDB" w:rsidRPr="006577B1" w:rsidRDefault="00304CD8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Здесь</w:t>
      </w:r>
    </w:p>
    <w:p w:rsidR="00304CD8" w:rsidRPr="0080181D" w:rsidRDefault="0080181D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BA0F4A">
        <w:rPr>
          <w:rFonts w:ascii="Times New Roman" w:hAnsi="Times New Roman" w:cs="Times New Roman"/>
          <w:position w:val="-38"/>
          <w:sz w:val="28"/>
          <w:szCs w:val="28"/>
        </w:rPr>
        <w:object w:dxaOrig="5160" w:dyaOrig="880">
          <v:shape id="_x0000_i1437" type="#_x0000_t75" style="width:258pt;height:43.8pt" o:ole="">
            <v:imagedata r:id="rId96" o:title=""/>
          </v:shape>
          <o:OLEObject Type="Embed" ProgID="Equation.DSMT4" ShapeID="_x0000_i1437" DrawAspect="Content" ObjectID="_1793494211" r:id="rId97"/>
        </w:object>
      </w:r>
      <w:r w:rsidRPr="0080181D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80181D" w:rsidRPr="0080181D" w:rsidRDefault="00B36DDB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0181D">
        <w:rPr>
          <w:rFonts w:ascii="Times New Roman" w:hAnsi="Times New Roman" w:cs="Times New Roman"/>
          <w:sz w:val="28"/>
          <w:szCs w:val="28"/>
          <w:lang w:val="ru-RU"/>
        </w:rPr>
        <w:t xml:space="preserve">Заметим, что условие </w:t>
      </w:r>
      <w:r w:rsidR="0080181D" w:rsidRPr="0080181D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60" w:dyaOrig="300">
          <v:shape id="_x0000_i1438" type="#_x0000_t75" style="width:18pt;height:15.6pt" o:ole="">
            <v:imagedata r:id="rId98" o:title=""/>
          </v:shape>
          <o:OLEObject Type="Embed" ProgID="Equation.DSMT4" ShapeID="_x0000_i1438" DrawAspect="Content" ObjectID="_1793494212" r:id="rId99"/>
        </w:object>
      </w:r>
      <w:r w:rsidR="0080181D" w:rsidRPr="0080181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80181D">
        <w:rPr>
          <w:rFonts w:ascii="Times New Roman" w:hAnsi="Times New Roman" w:cs="Times New Roman"/>
          <w:sz w:val="28"/>
          <w:szCs w:val="28"/>
          <w:lang w:val="ru-RU"/>
        </w:rPr>
        <w:t>можно записать в виде</w:t>
      </w:r>
    </w:p>
    <w:p w:rsidR="0080181D" w:rsidRPr="00233B4C" w:rsidRDefault="00233B4C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233B4C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040" w:dyaOrig="900">
          <v:shape id="_x0000_i1439" type="#_x0000_t75" style="width:151.8pt;height:45.6pt" o:ole="">
            <v:imagedata r:id="rId100" o:title=""/>
          </v:shape>
          <o:OLEObject Type="Embed" ProgID="Equation.DSMT4" ShapeID="_x0000_i1439" DrawAspect="Content" ObjectID="_1793494213" r:id="rId101"/>
        </w:object>
      </w:r>
      <w:r w:rsidRPr="00233B4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при </w:t>
      </w:r>
      <w:r w:rsidRPr="00233B4C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840" w:dyaOrig="440">
          <v:shape id="_x0000_i1440" type="#_x0000_t75" style="width:42pt;height:22.2pt" o:ole="">
            <v:imagedata r:id="rId102" o:title=""/>
          </v:shape>
          <o:OLEObject Type="Embed" ProgID="Equation.DSMT4" ShapeID="_x0000_i1440" DrawAspect="Content" ObjectID="_1793494214" r:id="rId103"/>
        </w:object>
      </w:r>
      <w:r w:rsidRPr="00233B4C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6C0773" w:rsidRDefault="00B36DDB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0181D">
        <w:rPr>
          <w:rFonts w:ascii="Times New Roman" w:hAnsi="Times New Roman" w:cs="Times New Roman"/>
          <w:sz w:val="28"/>
          <w:szCs w:val="28"/>
          <w:lang w:val="ru-RU"/>
        </w:rPr>
        <w:t xml:space="preserve">На основании формулы </w:t>
      </w:r>
    </w:p>
    <w:p w:rsidR="006C0773" w:rsidRDefault="006C0773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6C0773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7900" w:dyaOrig="880">
          <v:shape id="_x0000_i1917" type="#_x0000_t75" style="width:395.4pt;height:44.4pt" o:ole="">
            <v:imagedata r:id="rId104" o:title=""/>
          </v:shape>
          <o:OLEObject Type="Embed" ProgID="Equation.DSMT4" ShapeID="_x0000_i1917" DrawAspect="Content" ObjectID="_1793494215" r:id="rId105"/>
        </w:object>
      </w:r>
    </w:p>
    <w:p w:rsidR="00233B4C" w:rsidRDefault="00B36DDB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0181D">
        <w:rPr>
          <w:rFonts w:ascii="Times New Roman" w:hAnsi="Times New Roman" w:cs="Times New Roman"/>
          <w:sz w:val="28"/>
          <w:szCs w:val="28"/>
          <w:lang w:val="ru-RU"/>
        </w:rPr>
        <w:t>можно записать</w:t>
      </w:r>
    </w:p>
    <w:p w:rsidR="00227D80" w:rsidRDefault="00227D80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862F2F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060" w:dyaOrig="440">
          <v:shape id="_x0000_i1441" type="#_x0000_t75" style="width:103.2pt;height:22.2pt" o:ole="">
            <v:imagedata r:id="rId106" o:title=""/>
          </v:shape>
          <o:OLEObject Type="Embed" ProgID="Equation.DSMT4" ShapeID="_x0000_i1441" DrawAspect="Content" ObjectID="_1793494216" r:id="rId107"/>
        </w:object>
      </w:r>
    </w:p>
    <w:p w:rsidR="00B36DDB" w:rsidRPr="0080181D" w:rsidRDefault="00F1441C" w:rsidP="00C97DCD">
      <w:pPr>
        <w:tabs>
          <w:tab w:val="left" w:pos="0"/>
        </w:tabs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A15566">
        <w:rPr>
          <w:rFonts w:ascii="Times New Roman" w:hAnsi="Times New Roman" w:cs="Times New Roman"/>
          <w:position w:val="-44"/>
          <w:sz w:val="28"/>
          <w:szCs w:val="28"/>
          <w:lang w:val="ru-RU"/>
        </w:rPr>
        <w:object w:dxaOrig="6340" w:dyaOrig="1020">
          <v:shape id="_x0000_i1442" type="#_x0000_t75" style="width:317.4pt;height:51.6pt" o:ole="">
            <v:imagedata r:id="rId108" o:title=""/>
          </v:shape>
          <o:OLEObject Type="Embed" ProgID="Equation.DSMT4" ShapeID="_x0000_i1442" DrawAspect="Content" ObjectID="_1793494217" r:id="rId109"/>
        </w:object>
      </w:r>
      <w:r w:rsidRPr="00F1441C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F1441C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F1441C">
        <w:rPr>
          <w:rFonts w:ascii="Times New Roman" w:hAnsi="Times New Roman" w:cs="Times New Roman"/>
          <w:sz w:val="28"/>
          <w:szCs w:val="28"/>
          <w:lang w:val="ru-RU"/>
        </w:rPr>
        <w:tab/>
      </w:r>
      <w:r w:rsidR="00227D80" w:rsidRPr="0080181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36DDB" w:rsidRPr="0080181D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156BDB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B36DDB" w:rsidRPr="0080181D">
        <w:rPr>
          <w:rFonts w:ascii="Times New Roman" w:hAnsi="Times New Roman" w:cs="Times New Roman"/>
          <w:sz w:val="28"/>
          <w:szCs w:val="28"/>
          <w:lang w:val="ru-RU"/>
        </w:rPr>
        <w:t>.11)</w:t>
      </w:r>
    </w:p>
    <w:p w:rsidR="00B36DDB" w:rsidRPr="00B36DDB" w:rsidRDefault="00EB77CF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B36DDB" w:rsidRPr="00B36DDB">
        <w:rPr>
          <w:rFonts w:ascii="Times New Roman" w:hAnsi="Times New Roman" w:cs="Times New Roman"/>
          <w:sz w:val="28"/>
          <w:szCs w:val="28"/>
          <w:lang w:val="ru-RU"/>
        </w:rPr>
        <w:t xml:space="preserve">Пусть </w:t>
      </w:r>
      <w:r w:rsidRPr="00EB77CF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20" w:dyaOrig="400">
          <v:shape id="_x0000_i1444" type="#_x0000_t75" style="width:46.2pt;height:19.8pt" o:ole="">
            <v:imagedata r:id="rId110" o:title=""/>
          </v:shape>
          <o:OLEObject Type="Embed" ProgID="Equation.DSMT4" ShapeID="_x0000_i1444" DrawAspect="Content" ObjectID="_1793494218" r:id="rId111"/>
        </w:object>
      </w:r>
      <w:r w:rsidRPr="00EB77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−</w:t>
      </w:r>
      <w:r w:rsidR="00B36DDB" w:rsidRPr="00B36DDB">
        <w:rPr>
          <w:rFonts w:ascii="Times New Roman" w:hAnsi="Times New Roman" w:cs="Times New Roman"/>
          <w:sz w:val="28"/>
          <w:szCs w:val="28"/>
          <w:lang w:val="ru-RU"/>
        </w:rPr>
        <w:t xml:space="preserve"> дважды непрерывно дифферен</w:t>
      </w:r>
      <w:r w:rsidR="008C4279">
        <w:rPr>
          <w:rFonts w:ascii="Times New Roman" w:hAnsi="Times New Roman" w:cs="Times New Roman"/>
          <w:sz w:val="28"/>
          <w:szCs w:val="28"/>
          <w:lang w:val="ru-RU"/>
        </w:rPr>
        <w:t>цируе</w:t>
      </w:r>
      <w:r w:rsidR="00B36DDB" w:rsidRPr="00B36DDB">
        <w:rPr>
          <w:rFonts w:ascii="Times New Roman" w:hAnsi="Times New Roman" w:cs="Times New Roman"/>
          <w:sz w:val="28"/>
          <w:szCs w:val="28"/>
          <w:lang w:val="ru-RU"/>
        </w:rPr>
        <w:t>мое решение уравнения (</w:t>
      </w:r>
      <w:r w:rsidR="00156BDB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B36DDB" w:rsidRPr="00B36DDB">
        <w:rPr>
          <w:rFonts w:ascii="Times New Roman" w:hAnsi="Times New Roman" w:cs="Times New Roman"/>
          <w:sz w:val="28"/>
          <w:szCs w:val="28"/>
          <w:lang w:val="ru-RU"/>
        </w:rPr>
        <w:t xml:space="preserve">.5) в треугольнике </w:t>
      </w:r>
      <w:r w:rsidR="008C4279" w:rsidRPr="008C4279">
        <w:rPr>
          <w:rFonts w:ascii="Times New Roman" w:hAnsi="Times New Roman" w:cs="Times New Roman"/>
          <w:position w:val="-14"/>
          <w:sz w:val="28"/>
          <w:szCs w:val="28"/>
        </w:rPr>
        <w:object w:dxaOrig="920" w:dyaOrig="440">
          <v:shape id="_x0000_i1445" type="#_x0000_t75" style="width:46.2pt;height:22.2pt" o:ole="">
            <v:imagedata r:id="rId112" o:title=""/>
          </v:shape>
          <o:OLEObject Type="Embed" ProgID="Equation.DSMT4" ShapeID="_x0000_i1445" DrawAspect="Content" ObjectID="_1793494219" r:id="rId113"/>
        </w:object>
      </w:r>
      <w:r w:rsidR="008C4279" w:rsidRPr="008C427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8C4279">
        <w:rPr>
          <w:rFonts w:ascii="Times New Roman" w:hAnsi="Times New Roman" w:cs="Times New Roman"/>
          <w:sz w:val="28"/>
          <w:szCs w:val="28"/>
          <w:lang w:val="ru-RU"/>
        </w:rPr>
        <w:t>удов</w:t>
      </w:r>
      <w:r w:rsidR="00B36DDB" w:rsidRPr="00B36DDB">
        <w:rPr>
          <w:rFonts w:ascii="Times New Roman" w:hAnsi="Times New Roman" w:cs="Times New Roman"/>
          <w:sz w:val="28"/>
          <w:szCs w:val="28"/>
          <w:lang w:val="ru-RU"/>
        </w:rPr>
        <w:t xml:space="preserve">летворяющее </w:t>
      </w:r>
      <w:r w:rsidR="008C4279" w:rsidRPr="00B36DDB">
        <w:rPr>
          <w:rFonts w:ascii="Times New Roman" w:hAnsi="Times New Roman" w:cs="Times New Roman"/>
          <w:sz w:val="28"/>
          <w:szCs w:val="28"/>
          <w:lang w:val="ru-RU"/>
        </w:rPr>
        <w:t xml:space="preserve">краевым условиям </w:t>
      </w:r>
      <w:r w:rsidR="00B36DDB" w:rsidRPr="00B36DDB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156BDB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B36DDB" w:rsidRPr="00B36DDB">
        <w:rPr>
          <w:rFonts w:ascii="Times New Roman" w:hAnsi="Times New Roman" w:cs="Times New Roman"/>
          <w:sz w:val="28"/>
          <w:szCs w:val="28"/>
          <w:lang w:val="ru-RU"/>
        </w:rPr>
        <w:t xml:space="preserve">.6). Так как </w:t>
      </w:r>
    </w:p>
    <w:p w:rsidR="00B36DDB" w:rsidRPr="00156BDB" w:rsidRDefault="005739B6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739B6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800" w:dyaOrig="859">
          <v:shape id="_x0000_i1446" type="#_x0000_t75" style="width:190.2pt;height:42.6pt" o:ole="">
            <v:imagedata r:id="rId114" o:title=""/>
          </v:shape>
          <o:OLEObject Type="Embed" ProgID="Equation.DSMT4" ShapeID="_x0000_i1446" DrawAspect="Content" ObjectID="_1793494220" r:id="rId115"/>
        </w:object>
      </w:r>
      <w:r w:rsidRPr="00156BDB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:rsidR="005739B6" w:rsidRPr="00156BDB" w:rsidRDefault="005739B6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где</w:t>
      </w:r>
    </w:p>
    <w:p w:rsidR="00B36DDB" w:rsidRPr="00156BDB" w:rsidRDefault="00CD3CF9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1A3C74">
        <w:rPr>
          <w:rFonts w:ascii="Times New Roman" w:hAnsi="Times New Roman" w:cs="Times New Roman"/>
          <w:position w:val="-40"/>
          <w:sz w:val="28"/>
          <w:szCs w:val="28"/>
        </w:rPr>
        <w:object w:dxaOrig="4160" w:dyaOrig="960">
          <v:shape id="_x0000_i1447" type="#_x0000_t75" style="width:208.2pt;height:48pt" o:ole="">
            <v:imagedata r:id="rId116" o:title=""/>
          </v:shape>
          <o:OLEObject Type="Embed" ProgID="Equation.DSMT4" ShapeID="_x0000_i1447" DrawAspect="Content" ObjectID="_1793494221" r:id="rId117"/>
        </w:object>
      </w:r>
      <w:r w:rsidRPr="00156BDB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:rsidR="00CD3CF9" w:rsidRPr="00156BDB" w:rsidRDefault="0033040C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1A3C74">
        <w:rPr>
          <w:rFonts w:ascii="Times New Roman" w:hAnsi="Times New Roman" w:cs="Times New Roman"/>
          <w:position w:val="-40"/>
          <w:sz w:val="28"/>
          <w:szCs w:val="28"/>
        </w:rPr>
        <w:object w:dxaOrig="4060" w:dyaOrig="960">
          <v:shape id="_x0000_i1448" type="#_x0000_t75" style="width:203.4pt;height:48pt" o:ole="">
            <v:imagedata r:id="rId118" o:title=""/>
          </v:shape>
          <o:OLEObject Type="Embed" ProgID="Equation.DSMT4" ShapeID="_x0000_i1448" DrawAspect="Content" ObjectID="_1793494222" r:id="rId119"/>
        </w:object>
      </w:r>
      <w:r w:rsidR="00CD3CF9" w:rsidRPr="00156BDB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:rsidR="0033040C" w:rsidRPr="004E43F9" w:rsidRDefault="0033040C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то, интегрируя </w:t>
      </w:r>
      <w:r w:rsidR="004E43F9">
        <w:rPr>
          <w:rFonts w:ascii="Times New Roman" w:hAnsi="Times New Roman" w:cs="Times New Roman"/>
          <w:sz w:val="28"/>
          <w:szCs w:val="28"/>
          <w:lang w:val="ru-RU"/>
        </w:rPr>
        <w:t>тождество</w:t>
      </w:r>
    </w:p>
    <w:p w:rsidR="004E43F9" w:rsidRDefault="000523D7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E43F9">
        <w:rPr>
          <w:rFonts w:ascii="Times New Roman" w:hAnsi="Times New Roman" w:cs="Times New Roman"/>
          <w:position w:val="-36"/>
          <w:sz w:val="28"/>
          <w:szCs w:val="28"/>
        </w:rPr>
        <w:object w:dxaOrig="5740" w:dyaOrig="859">
          <v:shape id="_x0000_i1449" type="#_x0000_t75" style="width:287.4pt;height:42.6pt" o:ole="">
            <v:imagedata r:id="rId120" o:title=""/>
          </v:shape>
          <o:OLEObject Type="Embed" ProgID="Equation.DSMT4" ShapeID="_x0000_i1449" DrawAspect="Content" ObjectID="_1793494223" r:id="rId121"/>
        </w:object>
      </w:r>
    </w:p>
    <w:p w:rsidR="00712521" w:rsidRPr="006577B1" w:rsidRDefault="000523D7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по</w:t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B14B6">
        <w:rPr>
          <w:rFonts w:ascii="Times New Roman" w:hAnsi="Times New Roman" w:cs="Times New Roman"/>
          <w:sz w:val="28"/>
          <w:szCs w:val="28"/>
          <w:lang w:val="ru-RU"/>
        </w:rPr>
        <w:t>треугольнику</w:t>
      </w:r>
      <w:r w:rsidR="000B14B6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B14B6" w:rsidRPr="000B14B6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20" w:dyaOrig="340">
          <v:shape id="_x0000_i1450" type="#_x0000_t75" style="width:46.2pt;height:17.4pt" o:ole="">
            <v:imagedata r:id="rId122" o:title=""/>
          </v:shape>
          <o:OLEObject Type="Embed" ProgID="Equation.DSMT4" ShapeID="_x0000_i1450" DrawAspect="Content" ObjectID="_1793494224" r:id="rId123"/>
        </w:object>
      </w:r>
      <w:r w:rsidR="000B14B6" w:rsidRPr="006577B1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0B14B6">
        <w:rPr>
          <w:rFonts w:ascii="Times New Roman" w:hAnsi="Times New Roman" w:cs="Times New Roman"/>
          <w:sz w:val="28"/>
          <w:szCs w:val="28"/>
          <w:lang w:val="ru-RU"/>
        </w:rPr>
        <w:t>рис</w:t>
      </w:r>
      <w:r w:rsidR="000B14B6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. 1), </w:t>
      </w:r>
      <w:r w:rsidR="000B14B6" w:rsidRPr="000B14B6">
        <w:rPr>
          <w:rFonts w:ascii="Times New Roman" w:hAnsi="Times New Roman" w:cs="Times New Roman"/>
          <w:sz w:val="28"/>
          <w:szCs w:val="28"/>
          <w:lang w:val="ru-RU"/>
        </w:rPr>
        <w:t>ограниченному</w:t>
      </w:r>
      <w:r w:rsidR="000B14B6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B14B6" w:rsidRPr="000B14B6">
        <w:rPr>
          <w:rFonts w:ascii="Times New Roman" w:hAnsi="Times New Roman" w:cs="Times New Roman"/>
          <w:sz w:val="28"/>
          <w:szCs w:val="28"/>
          <w:lang w:val="ru-RU"/>
        </w:rPr>
        <w:t>отрезком</w:t>
      </w:r>
      <w:r w:rsidR="00820A64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20A64" w:rsidRPr="00820A64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639" w:dyaOrig="320">
          <v:shape id="_x0000_i1451" type="#_x0000_t75" style="width:31.8pt;height:16.2pt" o:ole="">
            <v:imagedata r:id="rId124" o:title=""/>
          </v:shape>
          <o:OLEObject Type="Embed" ProgID="Equation.DSMT4" ShapeID="_x0000_i1451" DrawAspect="Content" ObjectID="_1793494225" r:id="rId125"/>
        </w:object>
      </w:r>
      <w:r w:rsidR="000B14B6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B14B6" w:rsidRPr="000B14B6">
        <w:rPr>
          <w:rFonts w:ascii="Times New Roman" w:hAnsi="Times New Roman" w:cs="Times New Roman"/>
          <w:sz w:val="28"/>
          <w:szCs w:val="28"/>
          <w:lang w:val="ru-RU"/>
        </w:rPr>
        <w:t>прямой</w:t>
      </w:r>
      <w:r w:rsidR="000B14B6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20A64" w:rsidRPr="00820A64">
        <w:rPr>
          <w:rFonts w:ascii="Times New Roman" w:hAnsi="Times New Roman" w:cs="Times New Roman"/>
          <w:position w:val="-12"/>
          <w:sz w:val="28"/>
          <w:szCs w:val="28"/>
        </w:rPr>
        <w:object w:dxaOrig="1200" w:dyaOrig="380">
          <v:shape id="_x0000_i1452" type="#_x0000_t75" style="width:60pt;height:19.2pt" o:ole="">
            <v:imagedata r:id="rId126" o:title=""/>
          </v:shape>
          <o:OLEObject Type="Embed" ProgID="Equation.DSMT4" ShapeID="_x0000_i1452" DrawAspect="Content" ObjectID="_1793494226" r:id="rId127"/>
        </w:object>
      </w:r>
      <w:r w:rsidR="00820A64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0B14B6" w:rsidRPr="000B14B6">
        <w:rPr>
          <w:rFonts w:ascii="Times New Roman" w:hAnsi="Times New Roman" w:cs="Times New Roman"/>
          <w:sz w:val="28"/>
          <w:szCs w:val="28"/>
          <w:lang w:val="ru-RU"/>
        </w:rPr>
        <w:t>отрезком</w:t>
      </w:r>
      <w:r w:rsidR="000B14B6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20A64" w:rsidRPr="000B14B6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40">
          <v:shape id="_x0000_i1453" type="#_x0000_t75" style="width:31.8pt;height:17.4pt" o:ole="">
            <v:imagedata r:id="rId128" o:title=""/>
          </v:shape>
          <o:OLEObject Type="Embed" ProgID="Equation.DSMT4" ShapeID="_x0000_i1453" DrawAspect="Content" ObjectID="_1793494227" r:id="rId129"/>
        </w:object>
      </w:r>
      <w:r w:rsidR="000B14B6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B14B6" w:rsidRPr="000B14B6">
        <w:rPr>
          <w:rFonts w:ascii="Times New Roman" w:hAnsi="Times New Roman" w:cs="Times New Roman"/>
          <w:sz w:val="28"/>
          <w:szCs w:val="28"/>
          <w:lang w:val="ru-RU"/>
        </w:rPr>
        <w:t>характеристики</w:t>
      </w:r>
      <w:r w:rsidR="000B14B6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F0496" w:rsidRPr="00DF0496">
        <w:rPr>
          <w:rFonts w:ascii="Times New Roman" w:hAnsi="Times New Roman" w:cs="Times New Roman"/>
          <w:position w:val="-14"/>
          <w:sz w:val="28"/>
          <w:szCs w:val="28"/>
        </w:rPr>
        <w:object w:dxaOrig="1340" w:dyaOrig="440">
          <v:shape id="_x0000_i1454" type="#_x0000_t75" style="width:67.2pt;height:22.2pt" o:ole="">
            <v:imagedata r:id="rId130" o:title=""/>
          </v:shape>
          <o:OLEObject Type="Embed" ProgID="Equation.DSMT4" ShapeID="_x0000_i1454" DrawAspect="Content" ObjectID="_1793494228" r:id="rId131"/>
        </w:object>
      </w:r>
      <w:r w:rsidR="000B14B6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B14B6" w:rsidRPr="000B14B6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0B14B6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F0496" w:rsidRPr="000B14B6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00" w:dyaOrig="340">
          <v:shape id="_x0000_i1455" type="#_x0000_t75" style="width:30pt;height:17.4pt" o:ole="">
            <v:imagedata r:id="rId132" o:title=""/>
          </v:shape>
          <o:OLEObject Type="Embed" ProgID="Equation.DSMT4" ShapeID="_x0000_i1455" DrawAspect="Content" ObjectID="_1793494229" r:id="rId133"/>
        </w:object>
      </w:r>
      <w:r w:rsidR="000B14B6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B14B6" w:rsidRPr="000B14B6">
        <w:rPr>
          <w:rFonts w:ascii="Times New Roman" w:hAnsi="Times New Roman" w:cs="Times New Roman"/>
          <w:sz w:val="28"/>
          <w:szCs w:val="28"/>
          <w:lang w:val="ru-RU"/>
        </w:rPr>
        <w:t>характеристики</w:t>
      </w:r>
      <w:r w:rsidR="000B14B6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9426B" w:rsidRPr="00DF0496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456" type="#_x0000_t75" style="width:36pt;height:19.2pt" o:ole="">
            <v:imagedata r:id="rId134" o:title=""/>
          </v:shape>
          <o:OLEObject Type="Embed" ProgID="Equation.DSMT4" ShapeID="_x0000_i1456" DrawAspect="Content" ObjectID="_1793494230" r:id="rId135"/>
        </w:object>
      </w:r>
      <w:r w:rsidR="0059426B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B14B6" w:rsidRPr="000B14B6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0B14B6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B14B6" w:rsidRPr="000B14B6">
        <w:rPr>
          <w:rFonts w:ascii="Times New Roman" w:hAnsi="Times New Roman" w:cs="Times New Roman"/>
          <w:sz w:val="28"/>
          <w:szCs w:val="28"/>
          <w:lang w:val="ru-RU"/>
        </w:rPr>
        <w:t>по</w:t>
      </w:r>
      <w:r w:rsidR="000B14B6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B14B6" w:rsidRPr="000B14B6">
        <w:rPr>
          <w:rFonts w:ascii="Times New Roman" w:hAnsi="Times New Roman" w:cs="Times New Roman"/>
          <w:sz w:val="28"/>
          <w:szCs w:val="28"/>
          <w:lang w:val="ru-RU"/>
        </w:rPr>
        <w:t>прямоугольнику</w:t>
      </w:r>
      <w:r w:rsidR="0059426B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9426B" w:rsidRPr="0059426B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340" w:dyaOrig="340">
          <v:shape id="_x0000_i1457" type="#_x0000_t75" style="width:67.2pt;height:17.4pt" o:ole="">
            <v:imagedata r:id="rId136" o:title=""/>
          </v:shape>
          <o:OLEObject Type="Embed" ProgID="Equation.DSMT4" ShapeID="_x0000_i1457" DrawAspect="Content" ObjectID="_1793494231" r:id="rId137"/>
        </w:object>
      </w:r>
      <w:r w:rsidR="000B14B6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B14B6" w:rsidRPr="000B14B6">
        <w:rPr>
          <w:rFonts w:ascii="Times New Roman" w:hAnsi="Times New Roman" w:cs="Times New Roman"/>
          <w:sz w:val="28"/>
          <w:szCs w:val="28"/>
          <w:lang w:val="ru-RU"/>
        </w:rPr>
        <w:t>ограниченному</w:t>
      </w:r>
      <w:r w:rsidR="000B14B6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B14B6" w:rsidRPr="000B14B6">
        <w:rPr>
          <w:rFonts w:ascii="Times New Roman" w:hAnsi="Times New Roman" w:cs="Times New Roman"/>
          <w:sz w:val="28"/>
          <w:szCs w:val="28"/>
          <w:lang w:val="ru-RU"/>
        </w:rPr>
        <w:t>отрезками</w:t>
      </w:r>
      <w:r w:rsidR="000B14B6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30C9A" w:rsidRPr="0059426B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00" w:dyaOrig="340">
          <v:shape id="_x0000_i1458" type="#_x0000_t75" style="width:35.4pt;height:17.4pt" o:ole="">
            <v:imagedata r:id="rId138" o:title=""/>
          </v:shape>
          <o:OLEObject Type="Embed" ProgID="Equation.DSMT4" ShapeID="_x0000_i1458" DrawAspect="Content" ObjectID="_1793494232" r:id="rId139"/>
        </w:object>
      </w:r>
      <w:r w:rsidR="000B14B6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B14B6" w:rsidRPr="000B14B6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0B14B6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30C9A" w:rsidRPr="00C30C9A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720" w:dyaOrig="320">
          <v:shape id="_x0000_i1459" type="#_x0000_t75" style="width:36pt;height:16.2pt" o:ole="">
            <v:imagedata r:id="rId140" o:title=""/>
          </v:shape>
          <o:OLEObject Type="Embed" ProgID="Equation.DSMT4" ShapeID="_x0000_i1459" DrawAspect="Content" ObjectID="_1793494233" r:id="rId141"/>
        </w:object>
      </w:r>
      <w:r w:rsidR="000B14B6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B14B6" w:rsidRPr="000B14B6">
        <w:rPr>
          <w:rFonts w:ascii="Times New Roman" w:hAnsi="Times New Roman" w:cs="Times New Roman"/>
          <w:sz w:val="28"/>
          <w:szCs w:val="28"/>
          <w:lang w:val="ru-RU"/>
        </w:rPr>
        <w:t>соответственно</w:t>
      </w:r>
      <w:r w:rsidR="000B14B6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B14B6" w:rsidRPr="000B14B6">
        <w:rPr>
          <w:rFonts w:ascii="Times New Roman" w:hAnsi="Times New Roman" w:cs="Times New Roman"/>
          <w:sz w:val="28"/>
          <w:szCs w:val="28"/>
          <w:lang w:val="ru-RU"/>
        </w:rPr>
        <w:t>характеристик</w:t>
      </w:r>
      <w:r w:rsidR="00C30C9A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30C9A" w:rsidRPr="00DF0496">
        <w:rPr>
          <w:rFonts w:ascii="Times New Roman" w:hAnsi="Times New Roman" w:cs="Times New Roman"/>
          <w:position w:val="-14"/>
          <w:sz w:val="28"/>
          <w:szCs w:val="28"/>
        </w:rPr>
        <w:object w:dxaOrig="1340" w:dyaOrig="440">
          <v:shape id="_x0000_i1460" type="#_x0000_t75" style="width:67.2pt;height:22.2pt" o:ole="">
            <v:imagedata r:id="rId142" o:title=""/>
          </v:shape>
          <o:OLEObject Type="Embed" ProgID="Equation.DSMT4" ShapeID="_x0000_i1460" DrawAspect="Content" ObjectID="_1793494234" r:id="rId143"/>
        </w:object>
      </w:r>
      <w:r w:rsidR="00C30C9A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30C9A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C30C9A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A1FD4" w:rsidRPr="00C30C9A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859" w:dyaOrig="440">
          <v:shape id="_x0000_i1461" type="#_x0000_t75" style="width:42.6pt;height:22.2pt" o:ole="">
            <v:imagedata r:id="rId144" o:title=""/>
          </v:shape>
          <o:OLEObject Type="Embed" ProgID="Equation.DSMT4" ShapeID="_x0000_i1461" DrawAspect="Content" ObjectID="_1793494235" r:id="rId145"/>
        </w:object>
      </w:r>
      <w:r w:rsidR="003D616A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AD2A5E">
        <w:rPr>
          <w:rFonts w:ascii="Times New Roman" w:hAnsi="Times New Roman" w:cs="Times New Roman"/>
          <w:sz w:val="28"/>
          <w:szCs w:val="28"/>
          <w:lang w:val="ru-RU"/>
        </w:rPr>
        <w:t>и</w:t>
      </w:r>
      <w:proofErr w:type="spellEnd"/>
      <w:r w:rsidR="003D616A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>отрезками</w:t>
      </w:r>
      <w:r w:rsidR="003D616A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D2A5E" w:rsidRPr="0059426B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00" w:dyaOrig="340">
          <v:shape id="_x0000_i1462" type="#_x0000_t75" style="width:35.4pt;height:17.4pt" o:ole="">
            <v:imagedata r:id="rId146" o:title=""/>
          </v:shape>
          <o:OLEObject Type="Embed" ProgID="Equation.DSMT4" ShapeID="_x0000_i1462" DrawAspect="Content" ObjectID="_1793494236" r:id="rId147"/>
        </w:object>
      </w:r>
      <w:r w:rsidR="008213F1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213F1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8213F1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213F1" w:rsidRPr="008213F1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740" w:dyaOrig="320">
          <v:shape id="_x0000_i1463" type="#_x0000_t75" style="width:37.2pt;height:16.2pt" o:ole="">
            <v:imagedata r:id="rId148" o:title=""/>
          </v:shape>
          <o:OLEObject Type="Embed" ProgID="Equation.DSMT4" ShapeID="_x0000_i1463" DrawAspect="Content" ObjectID="_1793494237" r:id="rId149"/>
        </w:object>
      </w:r>
      <w:r w:rsidR="003D616A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>характеристик</w:t>
      </w:r>
      <w:r w:rsidR="003D616A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213F1" w:rsidRPr="008213F1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464" type="#_x0000_t75" style="width:36pt;height:19.2pt" o:ole="">
            <v:imagedata r:id="rId150" o:title=""/>
          </v:shape>
          <o:OLEObject Type="Embed" ProgID="Equation.DSMT4" ShapeID="_x0000_i1464" DrawAspect="Content" ObjectID="_1793494238" r:id="rId151"/>
        </w:object>
      </w:r>
      <w:r w:rsidR="008213F1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3D616A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12521" w:rsidRPr="008213F1">
        <w:rPr>
          <w:rFonts w:ascii="Times New Roman" w:hAnsi="Times New Roman" w:cs="Times New Roman"/>
          <w:position w:val="-14"/>
          <w:sz w:val="28"/>
          <w:szCs w:val="28"/>
        </w:rPr>
        <w:object w:dxaOrig="1500" w:dyaOrig="440">
          <v:shape id="_x0000_i1465" type="#_x0000_t75" style="width:75.6pt;height:22.2pt" o:ole="">
            <v:imagedata r:id="rId152" o:title=""/>
          </v:shape>
          <o:OLEObject Type="Embed" ProgID="Equation.DSMT4" ShapeID="_x0000_i1465" DrawAspect="Content" ObjectID="_1793494239" r:id="rId153"/>
        </w:object>
      </w:r>
      <w:r w:rsidR="00712521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3D616A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>затем</w:t>
      </w:r>
      <w:r w:rsidR="003D616A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>переходя</w:t>
      </w:r>
      <w:r w:rsidR="003D616A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>к</w:t>
      </w:r>
      <w:r w:rsidR="003D616A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>пределу</w:t>
      </w:r>
      <w:r w:rsidR="003D616A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>при</w:t>
      </w:r>
      <w:r w:rsidR="003D616A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12521" w:rsidRPr="00712521">
        <w:rPr>
          <w:rFonts w:ascii="Times New Roman" w:hAnsi="Times New Roman" w:cs="Times New Roman"/>
          <w:position w:val="-6"/>
          <w:sz w:val="28"/>
          <w:szCs w:val="28"/>
        </w:rPr>
        <w:object w:dxaOrig="840" w:dyaOrig="320">
          <v:shape id="_x0000_i1466" type="#_x0000_t75" style="width:42pt;height:16.2pt" o:ole="">
            <v:imagedata r:id="rId154" o:title=""/>
          </v:shape>
          <o:OLEObject Type="Embed" ProgID="Equation.DSMT4" ShapeID="_x0000_i1466" DrawAspect="Content" ObjectID="_1793494240" r:id="rId155"/>
        </w:object>
      </w:r>
      <w:r w:rsidR="00712521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>получаем</w:t>
      </w:r>
      <w:r w:rsidR="003D616A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4F76B1" w:rsidRDefault="009554BE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F76B1">
        <w:rPr>
          <w:rFonts w:ascii="Times New Roman" w:hAnsi="Times New Roman" w:cs="Times New Roman"/>
          <w:position w:val="-46"/>
          <w:sz w:val="28"/>
          <w:szCs w:val="28"/>
        </w:rPr>
        <w:object w:dxaOrig="7200" w:dyaOrig="1100">
          <v:shape id="_x0000_i1467" type="#_x0000_t75" style="width:5in;height:55.2pt" o:ole="">
            <v:imagedata r:id="rId156" o:title=""/>
          </v:shape>
          <o:OLEObject Type="Embed" ProgID="Equation.DSMT4" ShapeID="_x0000_i1467" DrawAspect="Content" ObjectID="_1793494241" r:id="rId157"/>
        </w:object>
      </w:r>
    </w:p>
    <w:p w:rsidR="004F76B1" w:rsidRDefault="005E3584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E3584">
        <w:rPr>
          <w:rFonts w:ascii="Times New Roman" w:hAnsi="Times New Roman" w:cs="Times New Roman"/>
          <w:position w:val="-52"/>
          <w:sz w:val="28"/>
          <w:szCs w:val="28"/>
        </w:rPr>
        <w:object w:dxaOrig="6060" w:dyaOrig="1160">
          <v:shape id="_x0000_i1468" type="#_x0000_t75" style="width:303.6pt;height:58.2pt" o:ole="">
            <v:imagedata r:id="rId158" o:title=""/>
          </v:shape>
          <o:OLEObject Type="Embed" ProgID="Equation.DSMT4" ShapeID="_x0000_i1468" DrawAspect="Content" ObjectID="_1793494242" r:id="rId159"/>
        </w:object>
      </w:r>
    </w:p>
    <w:p w:rsidR="00712521" w:rsidRPr="00493C6A" w:rsidRDefault="00AB221D" w:rsidP="00C97DCD">
      <w:pPr>
        <w:tabs>
          <w:tab w:val="left" w:pos="0"/>
        </w:tabs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AB221D">
        <w:rPr>
          <w:rFonts w:ascii="Times New Roman" w:hAnsi="Times New Roman" w:cs="Times New Roman"/>
          <w:position w:val="-14"/>
          <w:sz w:val="28"/>
          <w:szCs w:val="28"/>
        </w:rPr>
        <w:object w:dxaOrig="2420" w:dyaOrig="440">
          <v:shape id="_x0000_i1469" type="#_x0000_t75" style="width:121.2pt;height:22.2pt" o:ole="">
            <v:imagedata r:id="rId160" o:title=""/>
          </v:shape>
          <o:OLEObject Type="Embed" ProgID="Equation.DSMT4" ShapeID="_x0000_i1469" DrawAspect="Content" ObjectID="_1793494243" r:id="rId161"/>
        </w:object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ab/>
      </w:r>
      <w:r w:rsidR="00712521" w:rsidRPr="00493C6A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156BDB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712521" w:rsidRPr="00493C6A">
        <w:rPr>
          <w:rFonts w:ascii="Times New Roman" w:hAnsi="Times New Roman" w:cs="Times New Roman"/>
          <w:sz w:val="28"/>
          <w:szCs w:val="28"/>
          <w:lang w:val="ru-RU"/>
        </w:rPr>
        <w:t>.12)</w:t>
      </w:r>
    </w:p>
    <w:p w:rsidR="003D616A" w:rsidRPr="00493C6A" w:rsidRDefault="003D616A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D616A">
        <w:rPr>
          <w:rFonts w:ascii="Times New Roman" w:hAnsi="Times New Roman" w:cs="Times New Roman"/>
          <w:sz w:val="28"/>
          <w:szCs w:val="28"/>
          <w:lang w:val="ru-RU"/>
        </w:rPr>
        <w:t>где</w:t>
      </w:r>
    </w:p>
    <w:p w:rsidR="003D616A" w:rsidRPr="00493C6A" w:rsidRDefault="006D0B86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6D0B86">
        <w:rPr>
          <w:rFonts w:ascii="Times New Roman" w:hAnsi="Times New Roman" w:cs="Times New Roman"/>
          <w:position w:val="-38"/>
          <w:sz w:val="28"/>
          <w:szCs w:val="28"/>
        </w:rPr>
        <w:object w:dxaOrig="6120" w:dyaOrig="999">
          <v:shape id="_x0000_i1470" type="#_x0000_t75" style="width:306pt;height:49.8pt" o:ole="">
            <v:imagedata r:id="rId162" o:title=""/>
          </v:shape>
          <o:OLEObject Type="Embed" ProgID="Equation.DSMT4" ShapeID="_x0000_i1470" DrawAspect="Content" ObjectID="_1793494244" r:id="rId163"/>
        </w:object>
      </w:r>
      <w:r w:rsidRPr="00493C6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D616A" w:rsidRPr="003D616A" w:rsidRDefault="003D616A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D616A">
        <w:rPr>
          <w:rFonts w:ascii="Times New Roman" w:hAnsi="Times New Roman" w:cs="Times New Roman"/>
          <w:sz w:val="28"/>
          <w:szCs w:val="28"/>
          <w:lang w:val="ru-RU"/>
        </w:rPr>
        <w:t xml:space="preserve">При выводе этой формулы мы воспользовались условиями </w:t>
      </w:r>
      <w:r w:rsidR="00493C6A" w:rsidRPr="00493C6A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900" w:dyaOrig="300">
          <v:shape id="_x0000_i1471" type="#_x0000_t75" style="width:45.6pt;height:15.6pt" o:ole="">
            <v:imagedata r:id="rId164" o:title=""/>
          </v:shape>
          <o:OLEObject Type="Embed" ProgID="Equation.DSMT4" ShapeID="_x0000_i1471" DrawAspect="Content" ObjectID="_1793494245" r:id="rId165"/>
        </w:object>
      </w:r>
      <w:r w:rsidR="00493C6A" w:rsidRPr="00493C6A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3D616A">
        <w:rPr>
          <w:rFonts w:ascii="Times New Roman" w:hAnsi="Times New Roman" w:cs="Times New Roman"/>
          <w:sz w:val="28"/>
          <w:szCs w:val="28"/>
          <w:lang w:val="ru-RU"/>
        </w:rPr>
        <w:t xml:space="preserve"> а т</w:t>
      </w:r>
      <w:r w:rsidR="00493C6A">
        <w:rPr>
          <w:rFonts w:ascii="Times New Roman" w:hAnsi="Times New Roman" w:cs="Times New Roman"/>
          <w:sz w:val="28"/>
          <w:szCs w:val="28"/>
          <w:lang w:val="ru-RU"/>
        </w:rPr>
        <w:t>акже краевыми условиями (</w:t>
      </w:r>
      <w:r w:rsidR="00156BDB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493C6A">
        <w:rPr>
          <w:rFonts w:ascii="Times New Roman" w:hAnsi="Times New Roman" w:cs="Times New Roman"/>
          <w:sz w:val="28"/>
          <w:szCs w:val="28"/>
          <w:lang w:val="ru-RU"/>
        </w:rPr>
        <w:t>.6).</w:t>
      </w:r>
    </w:p>
    <w:p w:rsidR="003D616A" w:rsidRPr="003D616A" w:rsidRDefault="00493C6A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>Формула (</w:t>
      </w:r>
      <w:r w:rsidR="00156BDB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 xml:space="preserve">.12) </w:t>
      </w:r>
      <w:proofErr w:type="spellStart"/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>дает</w:t>
      </w:r>
      <w:proofErr w:type="spellEnd"/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 xml:space="preserve"> представление решения уравнения (</w:t>
      </w:r>
      <w:r w:rsidR="00156BDB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>.8) при произвольных краевых условиях (</w:t>
      </w:r>
      <w:r w:rsidR="00156BDB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>.2) через функцию Римана</w:t>
      </w:r>
      <w:r w:rsidR="00657BC4" w:rsidRPr="00657BC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57BC4">
        <w:rPr>
          <w:rFonts w:ascii="Times New Roman" w:hAnsi="Times New Roman" w:cs="Times New Roman"/>
          <w:sz w:val="28"/>
          <w:szCs w:val="28"/>
          <w:lang w:val="ru-RU"/>
        </w:rPr>
        <w:t>−</w:t>
      </w:r>
      <w:r w:rsidR="00657BC4" w:rsidRPr="00657BC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 xml:space="preserve">Адамара </w:t>
      </w:r>
      <w:r w:rsidR="00657BC4" w:rsidRPr="00AB221D">
        <w:rPr>
          <w:rFonts w:ascii="Times New Roman" w:hAnsi="Times New Roman" w:cs="Times New Roman"/>
          <w:position w:val="-14"/>
          <w:sz w:val="28"/>
          <w:szCs w:val="28"/>
        </w:rPr>
        <w:object w:dxaOrig="1880" w:dyaOrig="440">
          <v:shape id="_x0000_i1472" type="#_x0000_t75" style="width:94.2pt;height:22.2pt" o:ole="">
            <v:imagedata r:id="rId166" o:title=""/>
          </v:shape>
          <o:OLEObject Type="Embed" ProgID="Equation.DSMT4" ShapeID="_x0000_i1472" DrawAspect="Content" ObjectID="_1793494246" r:id="rId167"/>
        </w:object>
      </w:r>
      <w:r w:rsidR="00657BC4" w:rsidRPr="00F660A8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F660A8">
        <w:rPr>
          <w:rFonts w:ascii="Times New Roman" w:hAnsi="Times New Roman" w:cs="Times New Roman"/>
          <w:sz w:val="28"/>
          <w:szCs w:val="28"/>
          <w:lang w:val="ru-RU"/>
        </w:rPr>
        <w:t xml:space="preserve"> Из самого спо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>соба получения формулы (</w:t>
      </w:r>
      <w:r w:rsidR="00156BDB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>.12) что если задача Коши</w:t>
      </w:r>
      <w:r w:rsidR="00F660A8" w:rsidRPr="00F660A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660A8">
        <w:rPr>
          <w:rFonts w:ascii="Times New Roman" w:hAnsi="Times New Roman" w:cs="Times New Roman"/>
          <w:sz w:val="28"/>
          <w:szCs w:val="28"/>
          <w:lang w:val="ru-RU"/>
        </w:rPr>
        <w:t>−</w:t>
      </w:r>
      <w:r w:rsidR="00F660A8" w:rsidRPr="00F660A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>Гурса (</w:t>
      </w:r>
      <w:r w:rsidR="00156BDB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>.8), (</w:t>
      </w:r>
      <w:r w:rsidR="00156BDB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F660A8">
        <w:rPr>
          <w:rFonts w:ascii="Times New Roman" w:hAnsi="Times New Roman" w:cs="Times New Roman"/>
          <w:sz w:val="28"/>
          <w:szCs w:val="28"/>
          <w:lang w:val="ru-RU"/>
        </w:rPr>
        <w:t>2) имеет решение, то оно единственно.</w:t>
      </w:r>
    </w:p>
    <w:p w:rsidR="003D616A" w:rsidRPr="003D616A" w:rsidRDefault="00F660A8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>Можно доказать, что форм</w:t>
      </w:r>
      <w:r>
        <w:rPr>
          <w:rFonts w:ascii="Times New Roman" w:hAnsi="Times New Roman" w:cs="Times New Roman"/>
          <w:sz w:val="28"/>
          <w:szCs w:val="28"/>
          <w:lang w:val="ru-RU"/>
        </w:rPr>
        <w:t>ула (</w:t>
      </w:r>
      <w:r w:rsidR="00156BDB">
        <w:rPr>
          <w:rFonts w:ascii="Times New Roman" w:hAnsi="Times New Roman" w:cs="Times New Roman"/>
          <w:sz w:val="28"/>
          <w:szCs w:val="28"/>
          <w:lang w:val="ru-RU"/>
        </w:rPr>
        <w:t>4</w:t>
      </w:r>
      <w:r>
        <w:rPr>
          <w:rFonts w:ascii="Times New Roman" w:hAnsi="Times New Roman" w:cs="Times New Roman"/>
          <w:sz w:val="28"/>
          <w:szCs w:val="28"/>
          <w:lang w:val="ru-RU"/>
        </w:rPr>
        <w:t>.12) является обобщен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>ным решением задачи Коши</w:t>
      </w:r>
      <w:r w:rsidRPr="00F660A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−</w:t>
      </w:r>
      <w:r w:rsidRPr="00F660A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Гурса, принадлежащее клас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 xml:space="preserve">су </w:t>
      </w:r>
      <w:r w:rsidR="00803F2F" w:rsidRPr="00803F2F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340" w:dyaOrig="440">
          <v:shape id="_x0000_i1473" type="#_x0000_t75" style="width:17.4pt;height:22.2pt" o:ole="">
            <v:imagedata r:id="rId168" o:title=""/>
          </v:shape>
          <o:OLEObject Type="Embed" ProgID="Equation.DSMT4" ShapeID="_x0000_i1473" DrawAspect="Content" ObjectID="_1793494247" r:id="rId169"/>
        </w:object>
      </w:r>
      <w:r w:rsidR="00803F2F" w:rsidRPr="00803F2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 xml:space="preserve">если </w:t>
      </w:r>
      <w:r w:rsidR="00803F2F" w:rsidRPr="00803F2F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20" w:dyaOrig="400">
          <v:shape id="_x0000_i1474" type="#_x0000_t75" style="width:31.2pt;height:19.8pt" o:ole="">
            <v:imagedata r:id="rId170" o:title=""/>
          </v:shape>
          <o:OLEObject Type="Embed" ProgID="Equation.DSMT4" ShapeID="_x0000_i1474" DrawAspect="Content" ObjectID="_1793494248" r:id="rId171"/>
        </w:object>
      </w:r>
      <w:r w:rsidR="00803F2F" w:rsidRPr="00803F2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>удовлетво</w:t>
      </w:r>
      <w:r w:rsidR="00803F2F">
        <w:rPr>
          <w:rFonts w:ascii="Times New Roman" w:hAnsi="Times New Roman" w:cs="Times New Roman"/>
          <w:sz w:val="28"/>
          <w:szCs w:val="28"/>
          <w:lang w:val="ru-RU"/>
        </w:rPr>
        <w:t>ряет условию Гельдера с показа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 xml:space="preserve">телем </w:t>
      </w:r>
      <w:r w:rsidR="00803F2F" w:rsidRPr="00803F2F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960" w:dyaOrig="440">
          <v:shape id="_x0000_i1475" type="#_x0000_t75" style="width:48pt;height:22.2pt" o:ole="">
            <v:imagedata r:id="rId172" o:title=""/>
          </v:shape>
          <o:OLEObject Type="Embed" ProgID="Equation.DSMT4" ShapeID="_x0000_i1475" DrawAspect="Content" ObjectID="_1793494249" r:id="rId173"/>
        </w:object>
      </w:r>
      <w:r w:rsidR="00803F2F" w:rsidRPr="00803F2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 xml:space="preserve">при </w:t>
      </w:r>
      <w:r w:rsidR="000909EF" w:rsidRPr="000909EF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880" w:dyaOrig="400">
          <v:shape id="_x0000_i1476" type="#_x0000_t75" style="width:94.2pt;height:19.8pt" o:ole="">
            <v:imagedata r:id="rId174" o:title=""/>
          </v:shape>
          <o:OLEObject Type="Embed" ProgID="Equation.DSMT4" ShapeID="_x0000_i1476" DrawAspect="Content" ObjectID="_1793494250" r:id="rId175"/>
        </w:objec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909EF">
        <w:rPr>
          <w:rFonts w:ascii="Times New Roman" w:hAnsi="Times New Roman" w:cs="Times New Roman"/>
          <w:sz w:val="28"/>
          <w:szCs w:val="28"/>
          <w:lang w:val="ru-RU"/>
        </w:rPr>
        <w:t>имеет ограниченную пер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>вую производную, удовлетворяющую условию Гельдера в</w:t>
      </w:r>
      <w:r w:rsidR="000909EF" w:rsidRPr="000909EF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60" w:dyaOrig="400">
          <v:shape id="_x0000_i1477" type="#_x0000_t75" style="width:33.6pt;height:19.8pt" o:ole="">
            <v:imagedata r:id="rId176" o:title=""/>
          </v:shape>
          <o:OLEObject Type="Embed" ProgID="Equation.DSMT4" ShapeID="_x0000_i1477" DrawAspect="Content" ObjectID="_1793494251" r:id="rId177"/>
        </w:objec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 xml:space="preserve">, а </w:t>
      </w:r>
      <w:r w:rsidR="000909EF" w:rsidRPr="000909EF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80" w:dyaOrig="400">
          <v:shape id="_x0000_i1478" type="#_x0000_t75" style="width:49.2pt;height:19.8pt" o:ole="">
            <v:imagedata r:id="rId178" o:title=""/>
          </v:shape>
          <o:OLEObject Type="Embed" ProgID="Equation.DSMT4" ShapeID="_x0000_i1478" DrawAspect="Content" ObjectID="_1793494252" r:id="rId179"/>
        </w:object>
      </w:r>
      <w:r w:rsidR="000909EF" w:rsidRPr="000909E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 xml:space="preserve">имеет </w:t>
      </w:r>
      <w:r w:rsidR="00191879">
        <w:rPr>
          <w:rFonts w:ascii="Times New Roman" w:hAnsi="Times New Roman" w:cs="Times New Roman"/>
          <w:sz w:val="28"/>
          <w:szCs w:val="28"/>
          <w:lang w:val="ru-RU"/>
        </w:rPr>
        <w:t>ограниченные непрерывные произ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>водные первого порядка в области</w:t>
      </w:r>
      <w:r w:rsidR="00191879" w:rsidRPr="0019187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91879" w:rsidRPr="00191879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300">
          <v:shape id="_x0000_i1479" type="#_x0000_t75" style="width:16.2pt;height:15.6pt" o:ole="">
            <v:imagedata r:id="rId180" o:title=""/>
          </v:shape>
          <o:OLEObject Type="Embed" ProgID="Equation.DSMT4" ShapeID="_x0000_i1479" DrawAspect="Content" ObjectID="_1793494253" r:id="rId181"/>
        </w:object>
      </w:r>
      <w:r w:rsidR="00191879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191879" w:rsidRDefault="00191879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3D616A" w:rsidRPr="00191879">
        <w:rPr>
          <w:rFonts w:ascii="Times New Roman" w:hAnsi="Times New Roman" w:cs="Times New Roman"/>
          <w:b/>
          <w:sz w:val="28"/>
          <w:szCs w:val="28"/>
          <w:lang w:val="ru-RU"/>
        </w:rPr>
        <w:t>4. Общий случай уравнения (</w:t>
      </w:r>
      <w:r w:rsidR="00156BDB"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="003D616A" w:rsidRPr="00191879">
        <w:rPr>
          <w:rFonts w:ascii="Times New Roman" w:hAnsi="Times New Roman" w:cs="Times New Roman"/>
          <w:b/>
          <w:sz w:val="28"/>
          <w:szCs w:val="28"/>
          <w:lang w:val="ru-RU"/>
        </w:rPr>
        <w:t>.1).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 xml:space="preserve"> Вернемся, наконец, к уравнению (</w:t>
      </w:r>
      <w:r w:rsidR="00156BDB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>.1). В характеристических координатах (</w:t>
      </w:r>
      <w:r w:rsidR="00C97DCD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>.4) оно приводится к виду</w:t>
      </w:r>
    </w:p>
    <w:p w:rsidR="00191879" w:rsidRDefault="00BB48CA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8B078B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5720" w:dyaOrig="940">
          <v:shape id="_x0000_i1480" type="#_x0000_t75" style="width:286.2pt;height:47.4pt" o:ole="">
            <v:imagedata r:id="rId182" o:title=""/>
          </v:shape>
          <o:OLEObject Type="Embed" ProgID="Equation.DSMT4" ShapeID="_x0000_i1480" DrawAspect="Content" ObjectID="_1793494254" r:id="rId183"/>
        </w:object>
      </w:r>
    </w:p>
    <w:p w:rsidR="003D616A" w:rsidRPr="003D616A" w:rsidRDefault="00DF0982" w:rsidP="00C97DCD">
      <w:pPr>
        <w:tabs>
          <w:tab w:val="left" w:pos="0"/>
        </w:tabs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BB48CA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740" w:dyaOrig="520">
          <v:shape id="_x0000_i1481" type="#_x0000_t75" style="width:137.4pt;height:25.8pt" o:ole="">
            <v:imagedata r:id="rId184" o:title=""/>
          </v:shape>
          <o:OLEObject Type="Embed" ProgID="Equation.DSMT4" ShapeID="_x0000_i1481" DrawAspect="Content" ObjectID="_1793494255" r:id="rId185"/>
        </w:object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ab/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C97DCD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>.13)</w:t>
      </w:r>
    </w:p>
    <w:p w:rsidR="005370D9" w:rsidRDefault="00DF0982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 xml:space="preserve">Функция Римана </w:t>
      </w:r>
      <w:r>
        <w:rPr>
          <w:rFonts w:ascii="Times New Roman" w:hAnsi="Times New Roman" w:cs="Times New Roman"/>
          <w:sz w:val="28"/>
          <w:szCs w:val="28"/>
          <w:lang w:val="ru-RU"/>
        </w:rPr>
        <w:t>−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 xml:space="preserve"> Адамара </w:t>
      </w:r>
      <w:r w:rsidR="005370D9" w:rsidRPr="00AB221D">
        <w:rPr>
          <w:rFonts w:ascii="Times New Roman" w:hAnsi="Times New Roman" w:cs="Times New Roman"/>
          <w:position w:val="-14"/>
          <w:sz w:val="28"/>
          <w:szCs w:val="28"/>
        </w:rPr>
        <w:object w:dxaOrig="1840" w:dyaOrig="440">
          <v:shape id="_x0000_i1482" type="#_x0000_t75" style="width:91.8pt;height:22.2pt" o:ole="">
            <v:imagedata r:id="rId186" o:title=""/>
          </v:shape>
          <o:OLEObject Type="Embed" ProgID="Equation.DSMT4" ShapeID="_x0000_i1482" DrawAspect="Content" ObjectID="_1793494256" r:id="rId187"/>
        </w:object>
      </w:r>
      <w:r w:rsidR="005370D9">
        <w:rPr>
          <w:rFonts w:ascii="Times New Roman" w:hAnsi="Times New Roman" w:cs="Times New Roman"/>
          <w:sz w:val="28"/>
          <w:szCs w:val="28"/>
          <w:lang w:val="ru-RU"/>
        </w:rPr>
        <w:t xml:space="preserve"> задачи Ко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>ши</w:t>
      </w:r>
      <w:r w:rsidR="005370D9" w:rsidRPr="005370D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370D9">
        <w:rPr>
          <w:rFonts w:ascii="Times New Roman" w:hAnsi="Times New Roman" w:cs="Times New Roman"/>
          <w:sz w:val="28"/>
          <w:szCs w:val="28"/>
          <w:lang w:val="ru-RU"/>
        </w:rPr>
        <w:t>−</w:t>
      </w:r>
      <w:r w:rsidR="005370D9" w:rsidRPr="005370D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 xml:space="preserve">Гурса для уравнения </w:t>
      </w:r>
      <w:r w:rsidR="005370D9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C97DCD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5370D9">
        <w:rPr>
          <w:rFonts w:ascii="Times New Roman" w:hAnsi="Times New Roman" w:cs="Times New Roman"/>
          <w:sz w:val="28"/>
          <w:szCs w:val="28"/>
          <w:lang w:val="ru-RU"/>
        </w:rPr>
        <w:t>.13), как известно, предста</w:t>
      </w:r>
      <w:r w:rsidR="003D616A" w:rsidRPr="003D616A">
        <w:rPr>
          <w:rFonts w:ascii="Times New Roman" w:hAnsi="Times New Roman" w:cs="Times New Roman"/>
          <w:sz w:val="28"/>
          <w:szCs w:val="28"/>
          <w:lang w:val="ru-RU"/>
        </w:rPr>
        <w:t>вима в виде</w:t>
      </w:r>
    </w:p>
    <w:p w:rsidR="00B36DDB" w:rsidRDefault="005370D9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370D9">
        <w:rPr>
          <w:rFonts w:ascii="Times New Roman" w:hAnsi="Times New Roman" w:cs="Times New Roman"/>
          <w:position w:val="-40"/>
          <w:sz w:val="28"/>
          <w:szCs w:val="28"/>
        </w:rPr>
        <w:object w:dxaOrig="5580" w:dyaOrig="960">
          <v:shape id="_x0000_i1483" type="#_x0000_t75" style="width:279pt;height:48pt" o:ole="">
            <v:imagedata r:id="rId188" o:title=""/>
          </v:shape>
          <o:OLEObject Type="Embed" ProgID="Equation.DSMT4" ShapeID="_x0000_i1483" DrawAspect="Content" ObjectID="_1793494257" r:id="rId189"/>
        </w:object>
      </w:r>
    </w:p>
    <w:p w:rsidR="007604EE" w:rsidRDefault="00A23DED" w:rsidP="00C97DCD">
      <w:pPr>
        <w:tabs>
          <w:tab w:val="left" w:pos="0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07113B" w:rsidRPr="0007113B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60" w:dyaOrig="320">
          <v:shape id="_x0000_i1484" type="#_x0000_t75" style="width:13.2pt;height:16.2pt" o:ole="">
            <v:imagedata r:id="rId190" o:title=""/>
          </v:shape>
          <o:OLEObject Type="Embed" ProgID="Equation.DSMT4" ShapeID="_x0000_i1484" DrawAspect="Content" ObjectID="_1793494258" r:id="rId191"/>
        </w:object>
      </w:r>
      <w:r w:rsidR="0007113B" w:rsidRPr="0007113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7113B">
        <w:rPr>
          <w:rFonts w:ascii="Times New Roman" w:hAnsi="Times New Roman" w:cs="Times New Roman"/>
          <w:sz w:val="28"/>
          <w:szCs w:val="28"/>
          <w:lang w:val="ru-RU"/>
        </w:rPr>
        <w:t>−</w:t>
      </w:r>
      <w:r w:rsidRPr="00A23DED">
        <w:rPr>
          <w:rFonts w:ascii="Times New Roman" w:hAnsi="Times New Roman" w:cs="Times New Roman"/>
          <w:sz w:val="28"/>
          <w:szCs w:val="28"/>
          <w:lang w:val="ru-RU"/>
        </w:rPr>
        <w:t xml:space="preserve"> функция Римана,</w:t>
      </w:r>
      <w:r w:rsidR="001811AC" w:rsidRPr="001811A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811AC">
        <w:rPr>
          <w:rFonts w:ascii="Times New Roman" w:hAnsi="Times New Roman" w:cs="Times New Roman"/>
          <w:sz w:val="28"/>
          <w:szCs w:val="28"/>
        </w:rPr>
        <w:t>a</w:t>
      </w:r>
      <w:r w:rsidR="001811AC" w:rsidRPr="001811A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01A20" w:rsidRPr="0087197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79" w:dyaOrig="380">
          <v:shape id="_x0000_i1485" type="#_x0000_t75" style="width:13.8pt;height:19.2pt" o:ole="">
            <v:imagedata r:id="rId192" o:title=""/>
          </v:shape>
          <o:OLEObject Type="Embed" ProgID="Equation.DSMT4" ShapeID="_x0000_i1485" DrawAspect="Content" ObjectID="_1793494259" r:id="rId193"/>
        </w:object>
      </w:r>
      <w:r w:rsidR="001811AC" w:rsidRPr="001811AC">
        <w:rPr>
          <w:rFonts w:ascii="Times New Roman" w:hAnsi="Times New Roman" w:cs="Times New Roman"/>
          <w:sz w:val="28"/>
          <w:szCs w:val="28"/>
          <w:lang w:val="ru-RU"/>
        </w:rPr>
        <w:t xml:space="preserve"> −</w:t>
      </w:r>
      <w:r w:rsidR="001811AC">
        <w:rPr>
          <w:rFonts w:ascii="Times New Roman" w:hAnsi="Times New Roman" w:cs="Times New Roman"/>
          <w:sz w:val="28"/>
          <w:szCs w:val="28"/>
          <w:lang w:val="ru-RU"/>
        </w:rPr>
        <w:t xml:space="preserve"> функция, обладающая сле</w:t>
      </w:r>
      <w:r w:rsidRPr="00A23DED">
        <w:rPr>
          <w:rFonts w:ascii="Times New Roman" w:hAnsi="Times New Roman" w:cs="Times New Roman"/>
          <w:sz w:val="28"/>
          <w:szCs w:val="28"/>
          <w:lang w:val="ru-RU"/>
        </w:rPr>
        <w:t>дующими свойствами:</w:t>
      </w:r>
    </w:p>
    <w:p w:rsidR="003B247A" w:rsidRDefault="003E287B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F272DD" w:rsidRPr="00F272D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20" w:dyaOrig="400">
          <v:shape id="_x0000_i1486" type="#_x0000_t75" style="width:21.6pt;height:19.8pt" o:ole="">
            <v:imagedata r:id="rId194" o:title=""/>
          </v:shape>
          <o:OLEObject Type="Embed" ProgID="Equation.DSMT4" ShapeID="_x0000_i1486" DrawAspect="Content" ObjectID="_1793494260" r:id="rId195"/>
        </w:object>
      </w:r>
      <w:r w:rsidR="007C5E3B" w:rsidRPr="007C5E3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27B3D" w:rsidRPr="007C5E3B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860" w:dyaOrig="480">
          <v:shape id="_x0000_i1487" type="#_x0000_t75" style="width:93.6pt;height:24pt" o:ole="">
            <v:imagedata r:id="rId196" o:title=""/>
          </v:shape>
          <o:OLEObject Type="Embed" ProgID="Equation.DSMT4" ShapeID="_x0000_i1487" DrawAspect="Content" ObjectID="_1793494261" r:id="rId197"/>
        </w:object>
      </w:r>
      <w:r w:rsidR="00A23DED" w:rsidRPr="00A23DED">
        <w:rPr>
          <w:rFonts w:ascii="Times New Roman" w:hAnsi="Times New Roman" w:cs="Times New Roman"/>
          <w:sz w:val="28"/>
          <w:szCs w:val="28"/>
          <w:lang w:val="ru-RU"/>
        </w:rPr>
        <w:t xml:space="preserve"> по переменным </w:t>
      </w:r>
      <w:r w:rsidR="00413958" w:rsidRPr="00385440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040" w:dyaOrig="480">
          <v:shape id="_x0000_i1488" type="#_x0000_t75" style="width:52.2pt;height:24pt" o:ole="">
            <v:imagedata r:id="rId198" o:title=""/>
          </v:shape>
          <o:OLEObject Type="Embed" ProgID="Equation.DSMT4" ShapeID="_x0000_i1488" DrawAspect="Content" ObjectID="_1793494262" r:id="rId199"/>
        </w:object>
      </w:r>
      <w:r w:rsidR="00413958" w:rsidRPr="0041395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13958">
        <w:rPr>
          <w:rFonts w:ascii="Times New Roman" w:hAnsi="Times New Roman" w:cs="Times New Roman"/>
          <w:sz w:val="28"/>
          <w:szCs w:val="28"/>
          <w:lang w:val="ru-RU"/>
        </w:rPr>
        <w:t>удовлетворя</w:t>
      </w:r>
      <w:r w:rsidR="00A23DED" w:rsidRPr="00A23DED">
        <w:rPr>
          <w:rFonts w:ascii="Times New Roman" w:hAnsi="Times New Roman" w:cs="Times New Roman"/>
          <w:sz w:val="28"/>
          <w:szCs w:val="28"/>
          <w:lang w:val="ru-RU"/>
        </w:rPr>
        <w:t>ет</w:t>
      </w:r>
      <w:r w:rsidR="00413958">
        <w:rPr>
          <w:rFonts w:ascii="Times New Roman" w:hAnsi="Times New Roman" w:cs="Times New Roman"/>
          <w:sz w:val="28"/>
          <w:szCs w:val="28"/>
          <w:lang w:val="ru-RU"/>
        </w:rPr>
        <w:t xml:space="preserve"> уравнению</w:t>
      </w:r>
      <w:r w:rsidR="007604E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04EE" w:rsidRPr="007604EE">
        <w:rPr>
          <w:rFonts w:ascii="Times New Roman" w:hAnsi="Times New Roman" w:cs="Times New Roman"/>
          <w:sz w:val="28"/>
          <w:szCs w:val="28"/>
          <w:lang w:val="ru-RU"/>
        </w:rPr>
        <w:t>(15.13</w:t>
      </w:r>
      <w:r w:rsidR="007604EE" w:rsidRPr="003B247A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3B247A">
        <w:rPr>
          <w:rFonts w:ascii="Times New Roman" w:hAnsi="Times New Roman" w:cs="Times New Roman"/>
          <w:sz w:val="28"/>
          <w:szCs w:val="28"/>
          <w:lang w:val="ru-RU"/>
        </w:rPr>
        <w:t xml:space="preserve">, а по переменным </w:t>
      </w:r>
      <w:r w:rsidR="003B247A" w:rsidRPr="003B247A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780" w:dyaOrig="480">
          <v:shape id="_x0000_i1489" type="#_x0000_t75" style="width:39.6pt;height:24pt" o:ole="">
            <v:imagedata r:id="rId200" o:title=""/>
          </v:shape>
          <o:OLEObject Type="Embed" ProgID="Equation.DSMT4" ShapeID="_x0000_i1489" DrawAspect="Content" ObjectID="_1793494263" r:id="rId201"/>
        </w:object>
      </w:r>
      <w:r w:rsidR="003B247A">
        <w:rPr>
          <w:rFonts w:ascii="Times New Roman" w:hAnsi="Times New Roman" w:cs="Times New Roman"/>
          <w:sz w:val="28"/>
          <w:szCs w:val="28"/>
          <w:lang w:val="ru-RU"/>
        </w:rPr>
        <w:t xml:space="preserve"> −</w:t>
      </w:r>
      <w:r w:rsidR="003B247A" w:rsidRPr="003B247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B247A">
        <w:rPr>
          <w:rFonts w:ascii="Times New Roman" w:hAnsi="Times New Roman" w:cs="Times New Roman"/>
          <w:sz w:val="28"/>
          <w:szCs w:val="28"/>
          <w:lang w:val="ru-RU"/>
        </w:rPr>
        <w:t xml:space="preserve">ему </w:t>
      </w:r>
      <w:proofErr w:type="spellStart"/>
      <w:r w:rsidR="003B247A">
        <w:rPr>
          <w:rFonts w:ascii="Times New Roman" w:hAnsi="Times New Roman" w:cs="Times New Roman"/>
          <w:sz w:val="28"/>
          <w:szCs w:val="28"/>
          <w:lang w:val="ru-RU"/>
        </w:rPr>
        <w:t>сопря</w:t>
      </w:r>
      <w:r w:rsidR="00A23DED" w:rsidRPr="00A23DED">
        <w:rPr>
          <w:rFonts w:ascii="Times New Roman" w:hAnsi="Times New Roman" w:cs="Times New Roman"/>
          <w:sz w:val="28"/>
          <w:szCs w:val="28"/>
          <w:lang w:val="ru-RU"/>
        </w:rPr>
        <w:t>женному</w:t>
      </w:r>
      <w:proofErr w:type="spellEnd"/>
      <w:r w:rsidR="00A23DED" w:rsidRPr="00A23DED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:rsidR="00A23DED" w:rsidRDefault="003E287B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3E287B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60" w:dyaOrig="400">
          <v:shape id="_x0000_i1490" type="#_x0000_t75" style="width:23.4pt;height:19.8pt" o:ole="">
            <v:imagedata r:id="rId202" o:title=""/>
          </v:shape>
          <o:OLEObject Type="Embed" ProgID="Equation.DSMT4" ShapeID="_x0000_i1490" DrawAspect="Content" ObjectID="_1793494264" r:id="rId20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27B3D" w:rsidRPr="007A0F02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5520" w:dyaOrig="480">
          <v:shape id="_x0000_i1491" type="#_x0000_t75" style="width:276pt;height:24pt" o:ole="">
            <v:imagedata r:id="rId204" o:title=""/>
          </v:shape>
          <o:OLEObject Type="Embed" ProgID="Equation.DSMT4" ShapeID="_x0000_i1491" DrawAspect="Content" ObjectID="_1793494265" r:id="rId205"/>
        </w:object>
      </w:r>
    </w:p>
    <w:p w:rsidR="00927B3D" w:rsidRPr="00A23DED" w:rsidRDefault="00293E94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335029">
        <w:rPr>
          <w:rFonts w:ascii="Times New Roman" w:hAnsi="Times New Roman" w:cs="Times New Roman"/>
          <w:position w:val="-30"/>
          <w:sz w:val="28"/>
          <w:szCs w:val="28"/>
          <w:lang w:val="ru-RU"/>
        </w:rPr>
        <w:object w:dxaOrig="6420" w:dyaOrig="639">
          <v:shape id="_x0000_i1492" type="#_x0000_t75" style="width:321.6pt;height:31.8pt" o:ole="">
            <v:imagedata r:id="rId206" o:title=""/>
          </v:shape>
          <o:OLEObject Type="Embed" ProgID="Equation.DSMT4" ShapeID="_x0000_i1492" DrawAspect="Content" ObjectID="_1793494266" r:id="rId207"/>
        </w:object>
      </w:r>
    </w:p>
    <w:p w:rsidR="00D614C4" w:rsidRDefault="003E287B" w:rsidP="00C97DCD">
      <w:pPr>
        <w:tabs>
          <w:tab w:val="left" w:pos="0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293E94" w:rsidRPr="00293E9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60" w:dyaOrig="400">
          <v:shape id="_x0000_i1493" type="#_x0000_t75" style="width:23.4pt;height:19.8pt" o:ole="">
            <v:imagedata r:id="rId208" o:title=""/>
          </v:shape>
          <o:OLEObject Type="Embed" ProgID="Equation.DSMT4" ShapeID="_x0000_i1493" DrawAspect="Content" ObjectID="_1793494267" r:id="rId209"/>
        </w:object>
      </w:r>
      <w:r w:rsidR="00293E94" w:rsidRPr="00293E9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A3D5E" w:rsidRPr="00293E9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79" w:dyaOrig="380">
          <v:shape id="_x0000_i1494" type="#_x0000_t75" style="width:13.8pt;height:19.2pt" o:ole="">
            <v:imagedata r:id="rId210" o:title=""/>
          </v:shape>
          <o:OLEObject Type="Embed" ProgID="Equation.DSMT4" ShapeID="_x0000_i1494" DrawAspect="Content" ObjectID="_1793494268" r:id="rId211"/>
        </w:object>
      </w:r>
      <w:r w:rsidR="00EA3D5E" w:rsidRPr="00EA3D5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23DED" w:rsidRPr="00A23DED">
        <w:rPr>
          <w:rFonts w:ascii="Times New Roman" w:hAnsi="Times New Roman" w:cs="Times New Roman"/>
          <w:sz w:val="28"/>
          <w:szCs w:val="28"/>
          <w:lang w:val="ru-RU"/>
        </w:rPr>
        <w:t xml:space="preserve">при </w:t>
      </w:r>
      <w:r w:rsidR="00EA3D5E" w:rsidRPr="00EA3D5E">
        <w:rPr>
          <w:rFonts w:ascii="Times New Roman" w:hAnsi="Times New Roman" w:cs="Times New Roman"/>
          <w:position w:val="-12"/>
          <w:sz w:val="28"/>
          <w:szCs w:val="28"/>
        </w:rPr>
        <w:object w:dxaOrig="740" w:dyaOrig="380">
          <v:shape id="_x0000_i1495" type="#_x0000_t75" style="width:37.2pt;height:19.2pt" o:ole="">
            <v:imagedata r:id="rId212" o:title=""/>
          </v:shape>
          <o:OLEObject Type="Embed" ProgID="Equation.DSMT4" ShapeID="_x0000_i1495" DrawAspect="Content" ObjectID="_1793494269" r:id="rId213"/>
        </w:object>
      </w:r>
      <w:r w:rsidR="00A23DED" w:rsidRPr="00A23DED">
        <w:rPr>
          <w:rFonts w:ascii="Times New Roman" w:hAnsi="Times New Roman" w:cs="Times New Roman"/>
          <w:sz w:val="28"/>
          <w:szCs w:val="28"/>
          <w:lang w:val="ru-RU"/>
        </w:rPr>
        <w:t>обращается в нуль порядка</w:t>
      </w:r>
      <w:r w:rsidR="00EA3D5E" w:rsidRPr="00EA3D5E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60" w:dyaOrig="380">
          <v:shape id="_x0000_i1496" type="#_x0000_t75" style="width:23.4pt;height:19.2pt" o:ole="">
            <v:imagedata r:id="rId214" o:title=""/>
          </v:shape>
          <o:OLEObject Type="Embed" ProgID="Equation.DSMT4" ShapeID="_x0000_i1496" DrawAspect="Content" ObjectID="_1793494270" r:id="rId215"/>
        </w:object>
      </w:r>
      <w:r w:rsidR="00A23DED" w:rsidRPr="00A23DED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D33B3D" w:rsidRPr="00D33B3D" w:rsidRDefault="00D614C4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A23DED" w:rsidRPr="00A23DED">
        <w:rPr>
          <w:rFonts w:ascii="Times New Roman" w:hAnsi="Times New Roman" w:cs="Times New Roman"/>
          <w:sz w:val="28"/>
          <w:szCs w:val="28"/>
          <w:lang w:val="ru-RU"/>
        </w:rPr>
        <w:t>Так как функция Римана</w:t>
      </w:r>
      <w:r w:rsidRPr="00D614C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33B3D" w:rsidRPr="007C5E3B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840" w:dyaOrig="480">
          <v:shape id="_x0000_i1497" type="#_x0000_t75" style="width:91.8pt;height:24pt" o:ole="">
            <v:imagedata r:id="rId216" o:title=""/>
          </v:shape>
          <o:OLEObject Type="Embed" ProgID="Equation.DSMT4" ShapeID="_x0000_i1497" DrawAspect="Content" ObjectID="_1793494271" r:id="rId217"/>
        </w:object>
      </w:r>
      <w:r w:rsidR="00D33B3D" w:rsidRPr="00D33B3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23DED" w:rsidRPr="00A23DED">
        <w:rPr>
          <w:rFonts w:ascii="Times New Roman" w:hAnsi="Times New Roman" w:cs="Times New Roman"/>
          <w:sz w:val="28"/>
          <w:szCs w:val="28"/>
          <w:lang w:val="ru-RU"/>
        </w:rPr>
        <w:t>удовлетворяет условиям:</w:t>
      </w:r>
    </w:p>
    <w:p w:rsidR="00A23DED" w:rsidRDefault="007743A6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D33B3D">
        <w:rPr>
          <w:rFonts w:ascii="Times New Roman" w:hAnsi="Times New Roman" w:cs="Times New Roman"/>
          <w:position w:val="-52"/>
          <w:sz w:val="28"/>
          <w:szCs w:val="28"/>
          <w:lang w:val="ru-RU"/>
        </w:rPr>
        <w:object w:dxaOrig="6080" w:dyaOrig="1160">
          <v:shape id="_x0000_i1498" type="#_x0000_t75" style="width:304.2pt;height:58.2pt" o:ole="">
            <v:imagedata r:id="rId218" o:title=""/>
          </v:shape>
          <o:OLEObject Type="Embed" ProgID="Equation.DSMT4" ShapeID="_x0000_i1498" DrawAspect="Content" ObjectID="_1793494272" r:id="rId219"/>
        </w:object>
      </w:r>
    </w:p>
    <w:p w:rsidR="007743A6" w:rsidRDefault="00B15A54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743A6">
        <w:rPr>
          <w:rFonts w:ascii="Times New Roman" w:hAnsi="Times New Roman" w:cs="Times New Roman"/>
          <w:position w:val="-52"/>
          <w:sz w:val="28"/>
          <w:szCs w:val="28"/>
          <w:lang w:val="ru-RU"/>
        </w:rPr>
        <w:object w:dxaOrig="2140" w:dyaOrig="1160">
          <v:shape id="_x0000_i1499" type="#_x0000_t75" style="width:107.4pt;height:58.2pt" o:ole="">
            <v:imagedata r:id="rId220" o:title=""/>
          </v:shape>
          <o:OLEObject Type="Embed" ProgID="Equation.DSMT4" ShapeID="_x0000_i1499" DrawAspect="Content" ObjectID="_1793494273" r:id="rId221"/>
        </w:object>
      </w:r>
    </w:p>
    <w:p w:rsidR="00B15A54" w:rsidRDefault="00EC7EED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D33B3D">
        <w:rPr>
          <w:rFonts w:ascii="Times New Roman" w:hAnsi="Times New Roman" w:cs="Times New Roman"/>
          <w:position w:val="-52"/>
          <w:sz w:val="28"/>
          <w:szCs w:val="28"/>
          <w:lang w:val="ru-RU"/>
        </w:rPr>
        <w:object w:dxaOrig="4540" w:dyaOrig="1160">
          <v:shape id="_x0000_i1500" type="#_x0000_t75" style="width:227.4pt;height:58.2pt" o:ole="">
            <v:imagedata r:id="rId222" o:title=""/>
          </v:shape>
          <o:OLEObject Type="Embed" ProgID="Equation.DSMT4" ShapeID="_x0000_i1500" DrawAspect="Content" ObjectID="_1793494274" r:id="rId223"/>
        </w:object>
      </w:r>
    </w:p>
    <w:p w:rsidR="00EC7EED" w:rsidRPr="0051282D" w:rsidRDefault="00243BAD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243BAD">
        <w:rPr>
          <w:rFonts w:ascii="Times New Roman" w:hAnsi="Times New Roman" w:cs="Times New Roman"/>
          <w:position w:val="-52"/>
          <w:sz w:val="28"/>
          <w:szCs w:val="28"/>
          <w:lang w:val="ru-RU"/>
        </w:rPr>
        <w:object w:dxaOrig="3920" w:dyaOrig="1200">
          <v:shape id="_x0000_i1501" type="#_x0000_t75" style="width:196.2pt;height:60pt" o:ole="">
            <v:imagedata r:id="rId224" o:title=""/>
          </v:shape>
          <o:OLEObject Type="Embed" ProgID="Equation.DSMT4" ShapeID="_x0000_i1501" DrawAspect="Content" ObjectID="_1793494275" r:id="rId225"/>
        </w:object>
      </w:r>
      <w:r w:rsidRPr="0051282D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:rsidR="00A23DED" w:rsidRPr="00A23DED" w:rsidRDefault="00A23DED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23DED">
        <w:rPr>
          <w:rFonts w:ascii="Times New Roman" w:hAnsi="Times New Roman" w:cs="Times New Roman"/>
          <w:sz w:val="28"/>
          <w:szCs w:val="28"/>
          <w:lang w:val="ru-RU"/>
        </w:rPr>
        <w:t xml:space="preserve">то условие </w:t>
      </w:r>
      <w:r w:rsidR="003828DF" w:rsidRPr="00243BAD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60" w:dyaOrig="300">
          <v:shape id="_x0000_i1502" type="#_x0000_t75" style="width:18pt;height:15.6pt" o:ole="">
            <v:imagedata r:id="rId226" o:title=""/>
          </v:shape>
          <o:OLEObject Type="Embed" ProgID="Equation.DSMT4" ShapeID="_x0000_i1502" DrawAspect="Content" ObjectID="_1793494276" r:id="rId227"/>
        </w:object>
      </w:r>
      <w:r w:rsidR="003828DF" w:rsidRPr="003828D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23DED">
        <w:rPr>
          <w:rFonts w:ascii="Times New Roman" w:hAnsi="Times New Roman" w:cs="Times New Roman"/>
          <w:sz w:val="28"/>
          <w:szCs w:val="28"/>
          <w:lang w:val="ru-RU"/>
        </w:rPr>
        <w:t>можно записать в виде</w:t>
      </w:r>
    </w:p>
    <w:p w:rsidR="003828DF" w:rsidRDefault="00185F14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185F14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7020" w:dyaOrig="520">
          <v:shape id="_x0000_i1503" type="#_x0000_t75" style="width:351.6pt;height:25.8pt" o:ole="">
            <v:imagedata r:id="rId228" o:title=""/>
          </v:shape>
          <o:OLEObject Type="Embed" ProgID="Equation.DSMT4" ShapeID="_x0000_i1503" DrawAspect="Content" ObjectID="_1793494277" r:id="rId229"/>
        </w:object>
      </w:r>
    </w:p>
    <w:p w:rsidR="00185F14" w:rsidRPr="00B500BB" w:rsidRDefault="00B500BB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22F5B">
        <w:rPr>
          <w:rFonts w:ascii="Times New Roman" w:hAnsi="Times New Roman" w:cs="Times New Roman"/>
          <w:position w:val="-56"/>
          <w:sz w:val="28"/>
          <w:szCs w:val="28"/>
          <w:lang w:val="ru-RU"/>
        </w:rPr>
        <w:object w:dxaOrig="6000" w:dyaOrig="1280">
          <v:shape id="_x0000_i1504" type="#_x0000_t75" style="width:300pt;height:64.2pt" o:ole="">
            <v:imagedata r:id="rId230" o:title=""/>
          </v:shape>
          <o:OLEObject Type="Embed" ProgID="Equation.DSMT4" ShapeID="_x0000_i1504" DrawAspect="Content" ObjectID="_1793494278" r:id="rId231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A23DED" w:rsidRPr="00A23DED" w:rsidRDefault="00B500BB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где</w:t>
      </w:r>
    </w:p>
    <w:p w:rsidR="00B500BB" w:rsidRDefault="006051A8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42358">
        <w:rPr>
          <w:rFonts w:ascii="Times New Roman" w:hAnsi="Times New Roman" w:cs="Times New Roman"/>
          <w:position w:val="-54"/>
          <w:sz w:val="28"/>
          <w:szCs w:val="28"/>
        </w:rPr>
        <w:object w:dxaOrig="5440" w:dyaOrig="1240">
          <v:shape id="_x0000_i1505" type="#_x0000_t75" style="width:271.8pt;height:61.8pt" o:ole="">
            <v:imagedata r:id="rId232" o:title=""/>
          </v:shape>
          <o:OLEObject Type="Embed" ProgID="Equation.DSMT4" ShapeID="_x0000_i1505" DrawAspect="Content" ObjectID="_1793494279" r:id="rId233"/>
        </w:object>
      </w:r>
    </w:p>
    <w:p w:rsidR="00A23DED" w:rsidRPr="00A23DED" w:rsidRDefault="006051A8" w:rsidP="00C97DCD">
      <w:pPr>
        <w:tabs>
          <w:tab w:val="left" w:pos="0"/>
        </w:tabs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051A8">
        <w:rPr>
          <w:rFonts w:ascii="Times New Roman" w:hAnsi="Times New Roman" w:cs="Times New Roman"/>
          <w:position w:val="-56"/>
          <w:sz w:val="28"/>
          <w:szCs w:val="28"/>
        </w:rPr>
        <w:object w:dxaOrig="2260" w:dyaOrig="1280">
          <v:shape id="_x0000_i1506" type="#_x0000_t75" style="width:113.4pt;height:64.2pt" o:ole="">
            <v:imagedata r:id="rId234" o:title=""/>
          </v:shape>
          <o:OLEObject Type="Embed" ProgID="Equation.DSMT4" ShapeID="_x0000_i1506" DrawAspect="Content" ObjectID="_1793494280" r:id="rId235"/>
        </w:object>
      </w:r>
      <w:r w:rsidR="00DC0B53">
        <w:rPr>
          <w:rFonts w:ascii="Times New Roman" w:hAnsi="Times New Roman" w:cs="Times New Roman"/>
          <w:sz w:val="28"/>
          <w:szCs w:val="28"/>
        </w:rPr>
        <w:t>,</w:t>
      </w:r>
      <w:r w:rsidR="00DC0B53">
        <w:rPr>
          <w:rFonts w:ascii="Times New Roman" w:hAnsi="Times New Roman" w:cs="Times New Roman"/>
          <w:sz w:val="28"/>
          <w:szCs w:val="28"/>
        </w:rPr>
        <w:tab/>
      </w:r>
      <w:r w:rsidR="00DC0B53">
        <w:rPr>
          <w:rFonts w:ascii="Times New Roman" w:hAnsi="Times New Roman" w:cs="Times New Roman"/>
          <w:sz w:val="28"/>
          <w:szCs w:val="28"/>
        </w:rPr>
        <w:tab/>
      </w:r>
      <w:r w:rsidR="00DC0B53">
        <w:rPr>
          <w:rFonts w:ascii="Times New Roman" w:hAnsi="Times New Roman" w:cs="Times New Roman"/>
          <w:sz w:val="28"/>
          <w:szCs w:val="28"/>
        </w:rPr>
        <w:tab/>
      </w:r>
      <w:r w:rsidR="00DC0B53">
        <w:rPr>
          <w:rFonts w:ascii="Times New Roman" w:hAnsi="Times New Roman" w:cs="Times New Roman"/>
          <w:sz w:val="28"/>
          <w:szCs w:val="28"/>
        </w:rPr>
        <w:tab/>
      </w:r>
      <w:r w:rsidR="00A23DED" w:rsidRPr="00A23DED">
        <w:rPr>
          <w:rFonts w:ascii="Times New Roman" w:hAnsi="Times New Roman" w:cs="Times New Roman"/>
          <w:sz w:val="28"/>
          <w:szCs w:val="28"/>
        </w:rPr>
        <w:t>(</w:t>
      </w:r>
      <w:r w:rsidR="00C97DCD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A23DED" w:rsidRPr="00A23DED">
        <w:rPr>
          <w:rFonts w:ascii="Times New Roman" w:hAnsi="Times New Roman" w:cs="Times New Roman"/>
          <w:sz w:val="28"/>
          <w:szCs w:val="28"/>
        </w:rPr>
        <w:t>.14)</w:t>
      </w:r>
    </w:p>
    <w:p w:rsidR="00FA77D8" w:rsidRDefault="00CC55A2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C55A2">
        <w:rPr>
          <w:rFonts w:ascii="Times New Roman" w:hAnsi="Times New Roman" w:cs="Times New Roman"/>
          <w:position w:val="-48"/>
          <w:sz w:val="28"/>
          <w:szCs w:val="28"/>
        </w:rPr>
        <w:object w:dxaOrig="6220" w:dyaOrig="1120">
          <v:shape id="_x0000_i1507" type="#_x0000_t75" style="width:311.4pt;height:55.8pt" o:ole="">
            <v:imagedata r:id="rId236" o:title=""/>
          </v:shape>
          <o:OLEObject Type="Embed" ProgID="Equation.DSMT4" ShapeID="_x0000_i1507" DrawAspect="Content" ObjectID="_1793494281" r:id="rId237"/>
        </w:object>
      </w:r>
    </w:p>
    <w:p w:rsidR="00BB4AAB" w:rsidRDefault="00BB4AAB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A77D8">
        <w:rPr>
          <w:rFonts w:ascii="Times New Roman" w:hAnsi="Times New Roman" w:cs="Times New Roman"/>
          <w:position w:val="-28"/>
          <w:sz w:val="28"/>
          <w:szCs w:val="28"/>
        </w:rPr>
        <w:object w:dxaOrig="1980" w:dyaOrig="720">
          <v:shape id="_x0000_i1508" type="#_x0000_t75" style="width:99.6pt;height:36pt" o:ole="">
            <v:imagedata r:id="rId238" o:title=""/>
          </v:shape>
          <o:OLEObject Type="Embed" ProgID="Equation.DSMT4" ShapeID="_x0000_i1508" DrawAspect="Content" ObjectID="_1793494282" r:id="rId239"/>
        </w:object>
      </w:r>
    </w:p>
    <w:p w:rsidR="00BB4AAB" w:rsidRDefault="003D1E0B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C55A2">
        <w:rPr>
          <w:rFonts w:ascii="Times New Roman" w:hAnsi="Times New Roman" w:cs="Times New Roman"/>
          <w:position w:val="-48"/>
          <w:sz w:val="28"/>
          <w:szCs w:val="28"/>
        </w:rPr>
        <w:object w:dxaOrig="6200" w:dyaOrig="1120">
          <v:shape id="_x0000_i1509" type="#_x0000_t75" style="width:310.2pt;height:55.8pt" o:ole="">
            <v:imagedata r:id="rId240" o:title=""/>
          </v:shape>
          <o:OLEObject Type="Embed" ProgID="Equation.DSMT4" ShapeID="_x0000_i1509" DrawAspect="Content" ObjectID="_1793494283" r:id="rId241"/>
        </w:object>
      </w:r>
    </w:p>
    <w:p w:rsidR="00407295" w:rsidRDefault="003D1E0B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A77D8">
        <w:rPr>
          <w:rFonts w:ascii="Times New Roman" w:hAnsi="Times New Roman" w:cs="Times New Roman"/>
          <w:position w:val="-28"/>
          <w:sz w:val="28"/>
          <w:szCs w:val="28"/>
        </w:rPr>
        <w:object w:dxaOrig="1960" w:dyaOrig="720">
          <v:shape id="_x0000_i1510" type="#_x0000_t75" style="width:97.8pt;height:36pt" o:ole="">
            <v:imagedata r:id="rId242" o:title=""/>
          </v:shape>
          <o:OLEObject Type="Embed" ProgID="Equation.DSMT4" ShapeID="_x0000_i1510" DrawAspect="Content" ObjectID="_1793494284" r:id="rId243"/>
        </w:object>
      </w:r>
    </w:p>
    <w:p w:rsidR="00407295" w:rsidRDefault="00546C64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>Таким образом, для существования</w:t>
      </w:r>
      <w:r w:rsidR="00407295">
        <w:rPr>
          <w:rFonts w:ascii="Times New Roman" w:hAnsi="Times New Roman" w:cs="Times New Roman"/>
          <w:sz w:val="28"/>
          <w:szCs w:val="28"/>
          <w:lang w:val="ru-RU"/>
        </w:rPr>
        <w:t xml:space="preserve"> функции Римана – Адамара</w:t>
      </w:r>
      <w:r w:rsidR="00407295" w:rsidRPr="0040729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07295">
        <w:rPr>
          <w:rFonts w:ascii="Times New Roman" w:hAnsi="Times New Roman" w:cs="Times New Roman"/>
          <w:sz w:val="28"/>
          <w:szCs w:val="28"/>
          <w:lang w:val="ru-RU"/>
        </w:rPr>
        <w:t>нужно</w:t>
      </w:r>
      <w:r w:rsidR="00CA3DCB" w:rsidRPr="00CA3DC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A3DCB" w:rsidRPr="006577B1">
        <w:rPr>
          <w:rFonts w:ascii="Times New Roman" w:hAnsi="Times New Roman" w:cs="Times New Roman"/>
          <w:sz w:val="28"/>
          <w:szCs w:val="28"/>
          <w:lang w:val="ru-RU"/>
        </w:rPr>
        <w:t>потребовать, чтобы</w:t>
      </w:r>
    </w:p>
    <w:p w:rsidR="00CA3DCB" w:rsidRPr="00407295" w:rsidRDefault="0043406C" w:rsidP="00C97DCD">
      <w:pPr>
        <w:tabs>
          <w:tab w:val="left" w:pos="0"/>
        </w:tabs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3C22D6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5420" w:dyaOrig="520">
          <v:shape id="_x0000_i1511" type="#_x0000_t75" style="width:271.2pt;height:25.8pt" o:ole="">
            <v:imagedata r:id="rId244" o:title=""/>
          </v:shape>
          <o:OLEObject Type="Embed" ProgID="Equation.DSMT4" ShapeID="_x0000_i1511" DrawAspect="Content" ObjectID="_1793494285" r:id="rId245"/>
        </w:object>
      </w:r>
      <w:r w:rsidR="00215344">
        <w:rPr>
          <w:rFonts w:ascii="Times New Roman" w:hAnsi="Times New Roman" w:cs="Times New Roman"/>
          <w:sz w:val="28"/>
          <w:szCs w:val="28"/>
          <w:lang w:val="ru-RU"/>
        </w:rPr>
        <w:tab/>
      </w:r>
      <w:r w:rsidR="0021534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C8414A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C97DCD"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C8414A">
        <w:rPr>
          <w:rFonts w:ascii="Times New Roman" w:hAnsi="Times New Roman" w:cs="Times New Roman"/>
          <w:sz w:val="28"/>
          <w:szCs w:val="28"/>
          <w:lang w:val="ru-RU"/>
        </w:rPr>
        <w:t>.15)</w:t>
      </w:r>
      <w:r w:rsidR="00CA3DCB" w:rsidRPr="00CA3DCB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20" w:dyaOrig="340">
          <v:shape id="_x0000_i1512" type="#_x0000_t75" style="width:11.4pt;height:17.4pt" o:ole="">
            <v:imagedata r:id="rId246" o:title=""/>
          </v:shape>
          <o:OLEObject Type="Embed" ProgID="Equation.DSMT4" ShapeID="_x0000_i1512" DrawAspect="Content" ObjectID="_1793494286" r:id="rId247"/>
        </w:object>
      </w:r>
    </w:p>
    <w:p w:rsidR="00FB7B83" w:rsidRDefault="006577B1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577B1">
        <w:rPr>
          <w:rFonts w:ascii="Times New Roman" w:hAnsi="Times New Roman" w:cs="Times New Roman"/>
          <w:sz w:val="28"/>
          <w:szCs w:val="28"/>
          <w:lang w:val="ru-RU"/>
        </w:rPr>
        <w:t>Условие (</w:t>
      </w:r>
      <w:r w:rsidR="00C97DCD"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.15) выполняется, если, например, </w:t>
      </w:r>
      <w:r w:rsidR="00C8414A" w:rsidRPr="00C8414A">
        <w:rPr>
          <w:rFonts w:ascii="Times New Roman" w:hAnsi="Times New Roman" w:cs="Times New Roman"/>
          <w:position w:val="-6"/>
          <w:sz w:val="28"/>
          <w:szCs w:val="28"/>
        </w:rPr>
        <w:object w:dxaOrig="780" w:dyaOrig="320">
          <v:shape id="_x0000_i1513" type="#_x0000_t75" style="width:39.6pt;height:16.2pt" o:ole="">
            <v:imagedata r:id="rId248" o:title=""/>
          </v:shape>
          <o:OLEObject Type="Embed" ProgID="Equation.DSMT4" ShapeID="_x0000_i1513" DrawAspect="Content" ObjectID="_1793494287" r:id="rId249"/>
        </w:object>
      </w:r>
      <w:r w:rsidR="00C8414A" w:rsidRPr="00C8414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или </w:t>
      </w:r>
      <w:r w:rsidR="00C94189" w:rsidRPr="00C8414A">
        <w:rPr>
          <w:rFonts w:ascii="Times New Roman" w:hAnsi="Times New Roman" w:cs="Times New Roman"/>
          <w:position w:val="-16"/>
          <w:sz w:val="28"/>
          <w:szCs w:val="28"/>
        </w:rPr>
        <w:object w:dxaOrig="2400" w:dyaOrig="540">
          <v:shape id="_x0000_i1514" type="#_x0000_t75" style="width:120pt;height:27.6pt" o:ole="">
            <v:imagedata r:id="rId250" o:title=""/>
          </v:shape>
          <o:OLEObject Type="Embed" ProgID="Equation.DSMT4" ShapeID="_x0000_i1514" DrawAspect="Content" ObjectID="_1793494288" r:id="rId251"/>
        </w:object>
      </w:r>
      <w:r w:rsidR="00C94189" w:rsidRPr="00C9418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>где</w:t>
      </w:r>
      <w:r w:rsidR="00C94189" w:rsidRPr="00C9418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B7B83" w:rsidRPr="00FB7B83">
        <w:rPr>
          <w:rFonts w:ascii="Times New Roman" w:hAnsi="Times New Roman" w:cs="Times New Roman"/>
          <w:position w:val="-30"/>
          <w:sz w:val="28"/>
          <w:szCs w:val="28"/>
          <w:lang w:val="ru-RU"/>
        </w:rPr>
        <w:object w:dxaOrig="1280" w:dyaOrig="800">
          <v:shape id="_x0000_i1515" type="#_x0000_t75" style="width:64.2pt;height:40.2pt" o:ole="">
            <v:imagedata r:id="rId252" o:title=""/>
          </v:shape>
          <o:OLEObject Type="Embed" ProgID="Equation.DSMT4" ShapeID="_x0000_i1515" DrawAspect="Content" ObjectID="_1793494289" r:id="rId253"/>
        </w:object>
      </w:r>
      <w:r w:rsidR="00FB7B83" w:rsidRPr="00FB7B8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FB7B83" w:rsidRPr="00FB7B83">
        <w:rPr>
          <w:rFonts w:ascii="Times New Roman" w:hAnsi="Times New Roman" w:cs="Times New Roman"/>
          <w:position w:val="-6"/>
          <w:sz w:val="28"/>
          <w:szCs w:val="28"/>
        </w:rPr>
        <w:object w:dxaOrig="360" w:dyaOrig="380">
          <v:shape id="_x0000_i1516" type="#_x0000_t75" style="width:18pt;height:19.2pt" o:ole="">
            <v:imagedata r:id="rId254" o:title=""/>
          </v:shape>
          <o:OLEObject Type="Embed" ProgID="Equation.DSMT4" ShapeID="_x0000_i1516" DrawAspect="Content" ObjectID="_1793494290" r:id="rId255"/>
        </w:object>
      </w:r>
      <w:r w:rsidR="00FB7B83" w:rsidRPr="00FB7B8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6F0D56" w:rsidRDefault="00FB7B83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Приведенный </w:t>
      </w:r>
      <w:r w:rsidR="00537CB7">
        <w:rPr>
          <w:rFonts w:ascii="Times New Roman" w:hAnsi="Times New Roman" w:cs="Times New Roman"/>
          <w:sz w:val="28"/>
          <w:szCs w:val="28"/>
          <w:lang w:val="ru-RU"/>
        </w:rPr>
        <w:t>ниже показывает, что если усло</w:t>
      </w:r>
      <w:r w:rsidR="00EB514A">
        <w:rPr>
          <w:rFonts w:ascii="Times New Roman" w:hAnsi="Times New Roman" w:cs="Times New Roman"/>
          <w:sz w:val="28"/>
          <w:szCs w:val="28"/>
          <w:lang w:val="ru-RU"/>
        </w:rPr>
        <w:t>вие Проттера</w:t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C97DCD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>.4) не вы</w:t>
      </w:r>
      <w:r w:rsidR="00EB514A">
        <w:rPr>
          <w:rFonts w:ascii="Times New Roman" w:hAnsi="Times New Roman" w:cs="Times New Roman"/>
          <w:sz w:val="28"/>
          <w:szCs w:val="28"/>
          <w:lang w:val="ru-RU"/>
        </w:rPr>
        <w:t>полнено, то единственность решения задачи Коши−</w:t>
      </w:r>
      <w:r w:rsidR="006F0D56">
        <w:rPr>
          <w:rFonts w:ascii="Times New Roman" w:hAnsi="Times New Roman" w:cs="Times New Roman"/>
          <w:sz w:val="28"/>
          <w:szCs w:val="28"/>
          <w:lang w:val="ru-RU"/>
        </w:rPr>
        <w:t>Гурса может нарушиться.</w:t>
      </w:r>
    </w:p>
    <w:p w:rsidR="006577B1" w:rsidRPr="0051282D" w:rsidRDefault="006F0D56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>Рассмотрим уравнение</w:t>
      </w:r>
    </w:p>
    <w:p w:rsidR="006F0D56" w:rsidRPr="0051282D" w:rsidRDefault="006845A3" w:rsidP="00C97DCD">
      <w:pPr>
        <w:tabs>
          <w:tab w:val="left" w:pos="0"/>
        </w:tabs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6845A3">
        <w:rPr>
          <w:rFonts w:ascii="Times New Roman" w:hAnsi="Times New Roman" w:cs="Times New Roman"/>
          <w:position w:val="-30"/>
          <w:sz w:val="28"/>
          <w:szCs w:val="28"/>
          <w:lang w:val="ru-RU"/>
        </w:rPr>
        <w:object w:dxaOrig="4640" w:dyaOrig="859">
          <v:shape id="_x0000_i1517" type="#_x0000_t75" style="width:232.2pt;height:42.6pt" o:ole="">
            <v:imagedata r:id="rId256" o:title=""/>
          </v:shape>
          <o:OLEObject Type="Embed" ProgID="Equation.DSMT4" ShapeID="_x0000_i1517" DrawAspect="Content" ObjectID="_1793494291" r:id="rId257"/>
        </w:object>
      </w:r>
      <w:r w:rsidR="00D20B70" w:rsidRPr="0051282D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D20B70" w:rsidRPr="0051282D">
        <w:rPr>
          <w:rFonts w:ascii="Times New Roman" w:hAnsi="Times New Roman" w:cs="Times New Roman"/>
          <w:sz w:val="28"/>
          <w:szCs w:val="28"/>
          <w:lang w:val="ru-RU"/>
        </w:rPr>
        <w:tab/>
      </w:r>
      <w:r w:rsidR="00D20B70" w:rsidRPr="0051282D">
        <w:rPr>
          <w:rFonts w:ascii="Times New Roman" w:hAnsi="Times New Roman" w:cs="Times New Roman"/>
          <w:sz w:val="28"/>
          <w:szCs w:val="28"/>
          <w:lang w:val="ru-RU"/>
        </w:rPr>
        <w:tab/>
        <w:t>(</w:t>
      </w:r>
      <w:r w:rsidR="00C97DCD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D20B70" w:rsidRPr="0051282D">
        <w:rPr>
          <w:rFonts w:ascii="Times New Roman" w:hAnsi="Times New Roman" w:cs="Times New Roman"/>
          <w:sz w:val="28"/>
          <w:szCs w:val="28"/>
          <w:lang w:val="ru-RU"/>
        </w:rPr>
        <w:t>.16)</w:t>
      </w:r>
    </w:p>
    <w:p w:rsidR="006577B1" w:rsidRDefault="007C2956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>Покажем, что однород</w:t>
      </w:r>
      <w:r w:rsidR="00563ECA">
        <w:rPr>
          <w:rFonts w:ascii="Times New Roman" w:hAnsi="Times New Roman" w:cs="Times New Roman"/>
          <w:sz w:val="28"/>
          <w:szCs w:val="28"/>
          <w:lang w:val="ru-RU"/>
        </w:rPr>
        <w:t>ная задача, соответствующая не</w:t>
      </w:r>
      <w:r w:rsidR="001B4491">
        <w:rPr>
          <w:rFonts w:ascii="Times New Roman" w:hAnsi="Times New Roman" w:cs="Times New Roman"/>
          <w:sz w:val="28"/>
          <w:szCs w:val="28"/>
          <w:lang w:val="ru-RU"/>
        </w:rPr>
        <w:t>однородной задаче Коши−</w:t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>Гурса</w:t>
      </w:r>
    </w:p>
    <w:p w:rsidR="001B4491" w:rsidRPr="00D20B70" w:rsidRDefault="00F069B9" w:rsidP="00C97DCD">
      <w:pPr>
        <w:tabs>
          <w:tab w:val="left" w:pos="0"/>
        </w:tabs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F069B9">
        <w:rPr>
          <w:rFonts w:ascii="Times New Roman" w:hAnsi="Times New Roman" w:cs="Times New Roman"/>
          <w:position w:val="-38"/>
          <w:sz w:val="28"/>
          <w:szCs w:val="28"/>
          <w:lang w:val="ru-RU"/>
        </w:rPr>
        <w:object w:dxaOrig="3580" w:dyaOrig="880">
          <v:shape id="_x0000_i1518" type="#_x0000_t75" style="width:179.4pt;height:43.8pt" o:ole="">
            <v:imagedata r:id="rId258" o:title=""/>
          </v:shape>
          <o:OLEObject Type="Embed" ProgID="Equation.DSMT4" ShapeID="_x0000_i1518" DrawAspect="Content" ObjectID="_1793494292" r:id="rId259"/>
        </w:object>
      </w:r>
      <w:r w:rsidR="00D20B70" w:rsidRPr="00D20B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20B70" w:rsidRPr="00D20B70">
        <w:rPr>
          <w:rFonts w:ascii="Times New Roman" w:hAnsi="Times New Roman" w:cs="Times New Roman"/>
          <w:sz w:val="28"/>
          <w:szCs w:val="28"/>
          <w:lang w:val="ru-RU"/>
        </w:rPr>
        <w:tab/>
      </w:r>
      <w:r w:rsidR="00D20B70" w:rsidRPr="00D20B70">
        <w:rPr>
          <w:rFonts w:ascii="Times New Roman" w:hAnsi="Times New Roman" w:cs="Times New Roman"/>
          <w:sz w:val="28"/>
          <w:szCs w:val="28"/>
          <w:lang w:val="ru-RU"/>
        </w:rPr>
        <w:tab/>
      </w:r>
      <w:r w:rsidR="00D20B70" w:rsidRPr="00D20B70">
        <w:rPr>
          <w:rFonts w:ascii="Times New Roman" w:hAnsi="Times New Roman" w:cs="Times New Roman"/>
          <w:sz w:val="28"/>
          <w:szCs w:val="28"/>
          <w:lang w:val="ru-RU"/>
        </w:rPr>
        <w:tab/>
        <w:t>(</w:t>
      </w:r>
      <w:r w:rsidR="00C97DCD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D20B70" w:rsidRPr="00D20B70">
        <w:rPr>
          <w:rFonts w:ascii="Times New Roman" w:hAnsi="Times New Roman" w:cs="Times New Roman"/>
          <w:sz w:val="28"/>
          <w:szCs w:val="28"/>
          <w:lang w:val="ru-RU"/>
        </w:rPr>
        <w:t>.17)</w:t>
      </w:r>
    </w:p>
    <w:p w:rsidR="006577B1" w:rsidRPr="0051282D" w:rsidRDefault="006577B1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577B1">
        <w:rPr>
          <w:rFonts w:ascii="Times New Roman" w:hAnsi="Times New Roman" w:cs="Times New Roman"/>
          <w:sz w:val="28"/>
          <w:szCs w:val="28"/>
          <w:lang w:val="ru-RU"/>
        </w:rPr>
        <w:t>для уравнения (</w:t>
      </w:r>
      <w:r w:rsidR="00C97DCD"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>.16), и</w:t>
      </w:r>
      <w:r w:rsidR="00D20B70">
        <w:rPr>
          <w:rFonts w:ascii="Times New Roman" w:hAnsi="Times New Roman" w:cs="Times New Roman"/>
          <w:sz w:val="28"/>
          <w:szCs w:val="28"/>
          <w:lang w:val="ru-RU"/>
        </w:rPr>
        <w:t>меет бесчисленное множество ли</w:t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>нейно независимых решений, а неоднородная з</w:t>
      </w:r>
      <w:r w:rsidR="004D0ED9">
        <w:rPr>
          <w:rFonts w:ascii="Times New Roman" w:hAnsi="Times New Roman" w:cs="Times New Roman"/>
          <w:sz w:val="28"/>
          <w:szCs w:val="28"/>
          <w:lang w:val="ru-RU"/>
        </w:rPr>
        <w:t>адача (</w:t>
      </w:r>
      <w:r w:rsidR="00C97DCD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4D0ED9">
        <w:rPr>
          <w:rFonts w:ascii="Times New Roman" w:hAnsi="Times New Roman" w:cs="Times New Roman"/>
          <w:sz w:val="28"/>
          <w:szCs w:val="28"/>
          <w:lang w:val="ru-RU"/>
        </w:rPr>
        <w:t>.16), (</w:t>
      </w:r>
      <w:r w:rsidR="00C97DCD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4D0ED9">
        <w:rPr>
          <w:rFonts w:ascii="Times New Roman" w:hAnsi="Times New Roman" w:cs="Times New Roman"/>
          <w:sz w:val="28"/>
          <w:szCs w:val="28"/>
          <w:lang w:val="ru-RU"/>
        </w:rPr>
        <w:t xml:space="preserve">.17) </w:t>
      </w:r>
      <w:r w:rsidR="00C97DCD">
        <w:rPr>
          <w:rFonts w:ascii="Times New Roman" w:hAnsi="Times New Roman" w:cs="Times New Roman"/>
          <w:sz w:val="28"/>
          <w:szCs w:val="28"/>
          <w:lang w:val="ru-RU"/>
        </w:rPr>
        <w:t>р</w:t>
      </w:r>
      <w:r w:rsidR="004D0ED9">
        <w:rPr>
          <w:rFonts w:ascii="Times New Roman" w:hAnsi="Times New Roman" w:cs="Times New Roman"/>
          <w:sz w:val="28"/>
          <w:szCs w:val="28"/>
          <w:lang w:val="ru-RU"/>
        </w:rPr>
        <w:t>азрешима</w:t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тогда</w:t>
      </w:r>
      <w:r w:rsidR="004D0ED9">
        <w:rPr>
          <w:rFonts w:ascii="Times New Roman" w:hAnsi="Times New Roman" w:cs="Times New Roman"/>
          <w:sz w:val="28"/>
          <w:szCs w:val="28"/>
          <w:lang w:val="ru-RU"/>
        </w:rPr>
        <w:t xml:space="preserve"> и</w:t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только тогда, когда</w:t>
      </w:r>
    </w:p>
    <w:p w:rsidR="004D0ED9" w:rsidRPr="006577B1" w:rsidRDefault="007C2956" w:rsidP="00C97DCD">
      <w:pPr>
        <w:tabs>
          <w:tab w:val="left" w:pos="0"/>
        </w:tabs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E72EEF">
        <w:rPr>
          <w:rFonts w:ascii="Times New Roman" w:hAnsi="Times New Roman" w:cs="Times New Roman"/>
          <w:position w:val="-36"/>
          <w:sz w:val="28"/>
          <w:szCs w:val="28"/>
        </w:rPr>
        <w:object w:dxaOrig="4599" w:dyaOrig="980">
          <v:shape id="_x0000_i1519" type="#_x0000_t75" style="width:229.8pt;height:49.2pt" o:ole="">
            <v:imagedata r:id="rId260" o:title=""/>
          </v:shape>
          <o:OLEObject Type="Embed" ProgID="Equation.DSMT4" ShapeID="_x0000_i1519" DrawAspect="Content" ObjectID="_1793494293" r:id="rId261"/>
        </w:object>
      </w:r>
      <w:r w:rsidR="005E6418" w:rsidRPr="005E6418">
        <w:rPr>
          <w:rFonts w:ascii="Times New Roman" w:hAnsi="Times New Roman" w:cs="Times New Roman"/>
          <w:sz w:val="28"/>
          <w:szCs w:val="28"/>
          <w:lang w:val="ru-RU"/>
        </w:rPr>
        <w:tab/>
      </w:r>
      <w:r w:rsidR="005E6418" w:rsidRPr="005E6418">
        <w:rPr>
          <w:rFonts w:ascii="Times New Roman" w:hAnsi="Times New Roman" w:cs="Times New Roman"/>
          <w:sz w:val="28"/>
          <w:szCs w:val="28"/>
          <w:lang w:val="ru-RU"/>
        </w:rPr>
        <w:tab/>
      </w:r>
      <w:r w:rsidR="005E6418" w:rsidRPr="005E6418">
        <w:rPr>
          <w:rFonts w:ascii="Times New Roman" w:hAnsi="Times New Roman" w:cs="Times New Roman"/>
          <w:sz w:val="28"/>
          <w:szCs w:val="28"/>
          <w:lang w:val="ru-RU"/>
        </w:rPr>
        <w:tab/>
        <w:t>(</w:t>
      </w:r>
      <w:r w:rsidR="00C97DCD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5E6418" w:rsidRPr="005E6418">
        <w:rPr>
          <w:rFonts w:ascii="Times New Roman" w:hAnsi="Times New Roman" w:cs="Times New Roman"/>
          <w:sz w:val="28"/>
          <w:szCs w:val="28"/>
          <w:lang w:val="ru-RU"/>
        </w:rPr>
        <w:t>.18)</w:t>
      </w:r>
    </w:p>
    <w:p w:rsidR="006577B1" w:rsidRDefault="008E42D8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>Решение уравнения (</w:t>
      </w:r>
      <w:r w:rsidR="00BF4FC4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.16) в области </w:t>
      </w:r>
      <w:r w:rsidR="005E6418" w:rsidRPr="005E6418">
        <w:rPr>
          <w:rFonts w:ascii="Times New Roman" w:hAnsi="Times New Roman" w:cs="Times New Roman"/>
          <w:position w:val="-4"/>
          <w:sz w:val="28"/>
          <w:szCs w:val="28"/>
        </w:rPr>
        <w:object w:dxaOrig="320" w:dyaOrig="300">
          <v:shape id="_x0000_i1520" type="#_x0000_t75" style="width:16.2pt;height:15.6pt" o:ole="">
            <v:imagedata r:id="rId262" o:title=""/>
          </v:shape>
          <o:OLEObject Type="Embed" ProgID="Equation.DSMT4" ShapeID="_x0000_i1520" DrawAspect="Content" ObjectID="_1793494294" r:id="rId26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, удовлетворяю</w:t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>щее второму условию из (</w:t>
      </w:r>
      <w:r w:rsidR="00BF4FC4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>.17), выражается формулой</w:t>
      </w:r>
    </w:p>
    <w:p w:rsidR="006577B1" w:rsidRDefault="007C2956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C2956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4819" w:dyaOrig="880">
          <v:shape id="_x0000_i1521" type="#_x0000_t75" style="width:240.6pt;height:43.8pt" o:ole="">
            <v:imagedata r:id="rId264" o:title=""/>
          </v:shape>
          <o:OLEObject Type="Embed" ProgID="Equation.DSMT4" ShapeID="_x0000_i1521" DrawAspect="Content" ObjectID="_1793494295" r:id="rId265"/>
        </w:object>
      </w:r>
    </w:p>
    <w:p w:rsidR="00845D74" w:rsidRPr="00BF4FC4" w:rsidRDefault="00E13039" w:rsidP="00C97DCD">
      <w:pPr>
        <w:tabs>
          <w:tab w:val="left" w:pos="0"/>
        </w:tabs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DE182C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7000" w:dyaOrig="1080">
          <v:shape id="_x0000_i1522" type="#_x0000_t75" style="width:349.8pt;height:54pt" o:ole="">
            <v:imagedata r:id="rId266" o:title=""/>
          </v:shape>
          <o:OLEObject Type="Embed" ProgID="Equation.DSMT4" ShapeID="_x0000_i1522" DrawAspect="Content" ObjectID="_1793494296" r:id="rId267"/>
        </w:object>
      </w:r>
      <w:r w:rsidR="00411106">
        <w:rPr>
          <w:rFonts w:ascii="Times New Roman" w:hAnsi="Times New Roman" w:cs="Times New Roman"/>
          <w:sz w:val="28"/>
          <w:szCs w:val="28"/>
          <w:lang w:val="ru-RU"/>
        </w:rPr>
        <w:tab/>
      </w:r>
      <w:r w:rsidR="00411106">
        <w:rPr>
          <w:rFonts w:ascii="Times New Roman" w:hAnsi="Times New Roman" w:cs="Times New Roman"/>
          <w:sz w:val="28"/>
          <w:szCs w:val="28"/>
          <w:lang w:val="ru-RU"/>
        </w:rPr>
        <w:tab/>
      </w:r>
      <w:r w:rsidR="00411106" w:rsidRPr="00BF4FC4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BF4FC4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411106" w:rsidRPr="00BF4FC4">
        <w:rPr>
          <w:rFonts w:ascii="Times New Roman" w:hAnsi="Times New Roman" w:cs="Times New Roman"/>
          <w:sz w:val="28"/>
          <w:szCs w:val="28"/>
          <w:lang w:val="ru-RU"/>
        </w:rPr>
        <w:t>.19)</w:t>
      </w:r>
    </w:p>
    <w:p w:rsidR="00411106" w:rsidRDefault="005B2A47" w:rsidP="00C97DCD">
      <w:pPr>
        <w:tabs>
          <w:tab w:val="left" w:pos="0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Используя первое из условий (</w:t>
      </w:r>
      <w:r w:rsidR="00BF4FC4">
        <w:rPr>
          <w:rFonts w:ascii="Times New Roman" w:hAnsi="Times New Roman" w:cs="Times New Roman"/>
          <w:sz w:val="28"/>
          <w:szCs w:val="28"/>
          <w:lang w:val="ru-RU"/>
        </w:rPr>
        <w:t>4</w:t>
      </w:r>
      <w:r>
        <w:rPr>
          <w:rFonts w:ascii="Times New Roman" w:hAnsi="Times New Roman" w:cs="Times New Roman"/>
          <w:sz w:val="28"/>
          <w:szCs w:val="28"/>
          <w:lang w:val="ru-RU"/>
        </w:rPr>
        <w:t>.17), имеем</w:t>
      </w:r>
    </w:p>
    <w:p w:rsidR="00570CAA" w:rsidRDefault="00776F2A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52E89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6480" w:dyaOrig="1080">
          <v:shape id="_x0000_i1523" type="#_x0000_t75" style="width:324pt;height:54pt" o:ole="">
            <v:imagedata r:id="rId268" o:title=""/>
          </v:shape>
          <o:OLEObject Type="Embed" ProgID="Equation.DSMT4" ShapeID="_x0000_i1523" DrawAspect="Content" ObjectID="_1793494297" r:id="rId269"/>
        </w:object>
      </w:r>
    </w:p>
    <w:p w:rsidR="00D670B3" w:rsidRPr="00E52E89" w:rsidRDefault="00776F2A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76F2A">
        <w:rPr>
          <w:rFonts w:ascii="Times New Roman" w:hAnsi="Times New Roman" w:cs="Times New Roman"/>
          <w:position w:val="-16"/>
          <w:sz w:val="28"/>
          <w:szCs w:val="28"/>
        </w:rPr>
        <w:object w:dxaOrig="1780" w:dyaOrig="580">
          <v:shape id="_x0000_i1524" type="#_x0000_t75" style="width:89.4pt;height:29.4pt" o:ole="">
            <v:imagedata r:id="rId270" o:title=""/>
          </v:shape>
          <o:OLEObject Type="Embed" ProgID="Equation.DSMT4" ShapeID="_x0000_i1524" DrawAspect="Content" ObjectID="_1793494298" r:id="rId271"/>
        </w:object>
      </w:r>
    </w:p>
    <w:p w:rsidR="004D415A" w:rsidRDefault="00570CAA" w:rsidP="00C97DCD">
      <w:pPr>
        <w:tabs>
          <w:tab w:val="left" w:pos="0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или, заменяя </w:t>
      </w:r>
      <w:r w:rsidR="009D39AC" w:rsidRPr="009D39AC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40" w:dyaOrig="260">
          <v:shape id="_x0000_i1525" type="#_x0000_t75" style="width:12pt;height:13.2pt" o:ole="">
            <v:imagedata r:id="rId272" o:title=""/>
          </v:shape>
          <o:OLEObject Type="Embed" ProgID="Equation.DSMT4" ShapeID="_x0000_i1525" DrawAspect="Content" ObjectID="_1793494299" r:id="rId273"/>
        </w:object>
      </w:r>
      <w:r w:rsidR="009D39AC" w:rsidRPr="009D39A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на</w:t>
      </w:r>
      <w:r w:rsidR="009D39AC" w:rsidRPr="009D39A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D39AC" w:rsidRPr="009D39AC">
        <w:rPr>
          <w:rFonts w:ascii="Times New Roman" w:hAnsi="Times New Roman" w:cs="Times New Roman"/>
          <w:position w:val="-6"/>
          <w:sz w:val="28"/>
          <w:szCs w:val="28"/>
        </w:rPr>
        <w:object w:dxaOrig="620" w:dyaOrig="340">
          <v:shape id="_x0000_i1526" type="#_x0000_t75" style="width:31.2pt;height:17.4pt" o:ole="">
            <v:imagedata r:id="rId274" o:title=""/>
          </v:shape>
          <o:OLEObject Type="Embed" ProgID="Equation.DSMT4" ShapeID="_x0000_i1526" DrawAspect="Content" ObjectID="_1793494300" r:id="rId275"/>
        </w:object>
      </w:r>
      <w:r w:rsidR="009D39AC" w:rsidRPr="009D39A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вводя новую </w:t>
      </w:r>
      <w:r w:rsidR="009C5117">
        <w:rPr>
          <w:rFonts w:ascii="Times New Roman" w:hAnsi="Times New Roman" w:cs="Times New Roman"/>
          <w:sz w:val="28"/>
          <w:szCs w:val="28"/>
          <w:lang w:val="ru-RU"/>
        </w:rPr>
        <w:t>переменную интегрирования</w:t>
      </w:r>
      <w:r w:rsidR="009D39AC" w:rsidRPr="009D39A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D415A" w:rsidRPr="009D39AC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640" w:dyaOrig="480">
          <v:shape id="_x0000_i1527" type="#_x0000_t75" style="width:82.2pt;height:24pt" o:ole="">
            <v:imagedata r:id="rId276" o:title=""/>
          </v:shape>
          <o:OLEObject Type="Embed" ProgID="Equation.DSMT4" ShapeID="_x0000_i1527" DrawAspect="Content" ObjectID="_1793494301" r:id="rId277"/>
        </w:object>
      </w:r>
    </w:p>
    <w:p w:rsidR="00570CAA" w:rsidRPr="0082009F" w:rsidRDefault="00AB00F5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B00F5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5660" w:dyaOrig="1080">
          <v:shape id="_x0000_i1528" type="#_x0000_t75" style="width:283.2pt;height:54pt" o:ole="">
            <v:imagedata r:id="rId278" o:title=""/>
          </v:shape>
          <o:OLEObject Type="Embed" ProgID="Equation.DSMT4" ShapeID="_x0000_i1528" DrawAspect="Content" ObjectID="_1793494302" r:id="rId279"/>
        </w:object>
      </w:r>
      <w:r w:rsidRPr="0082009F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C5117" w:rsidRDefault="00AB00F5" w:rsidP="00C97DCD">
      <w:pPr>
        <w:tabs>
          <w:tab w:val="left" w:pos="0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9C5117">
        <w:rPr>
          <w:rFonts w:ascii="Times New Roman" w:hAnsi="Times New Roman" w:cs="Times New Roman"/>
          <w:sz w:val="28"/>
          <w:szCs w:val="28"/>
          <w:lang w:val="ru-RU"/>
        </w:rPr>
        <w:t xml:space="preserve">тсюда дифференцируя по </w:t>
      </w:r>
      <w:r w:rsidR="00332FAF">
        <w:rPr>
          <w:rFonts w:ascii="Times New Roman" w:hAnsi="Times New Roman" w:cs="Times New Roman"/>
          <w:sz w:val="28"/>
          <w:szCs w:val="28"/>
          <w:lang w:val="ru-RU"/>
        </w:rPr>
        <w:t>получаем.</w:t>
      </w:r>
    </w:p>
    <w:p w:rsidR="007E5BF9" w:rsidRDefault="00480F98" w:rsidP="00BF4FC4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332FAF">
        <w:rPr>
          <w:rFonts w:ascii="Times New Roman" w:hAnsi="Times New Roman" w:cs="Times New Roman"/>
          <w:sz w:val="28"/>
          <w:szCs w:val="28"/>
          <w:lang w:val="ru-RU"/>
        </w:rPr>
        <w:t>При выполнении условия (</w:t>
      </w:r>
      <w:r w:rsidR="00BF4FC4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332FAF">
        <w:rPr>
          <w:rFonts w:ascii="Times New Roman" w:hAnsi="Times New Roman" w:cs="Times New Roman"/>
          <w:sz w:val="28"/>
          <w:szCs w:val="28"/>
          <w:lang w:val="ru-RU"/>
        </w:rPr>
        <w:t>.18) решение задача Коши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70538">
        <w:rPr>
          <w:rFonts w:ascii="Times New Roman" w:hAnsi="Times New Roman" w:cs="Times New Roman"/>
          <w:sz w:val="28"/>
          <w:szCs w:val="28"/>
          <w:lang w:val="ru-RU"/>
        </w:rPr>
        <w:t>−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>Гурса (</w:t>
      </w:r>
      <w:r w:rsidR="00BF4FC4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>.16), (</w:t>
      </w:r>
      <w:r w:rsidR="00BF4FC4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>.17) определяется по формуле (</w:t>
      </w:r>
      <w:r w:rsidR="00BF4FC4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.19), где </w:t>
      </w:r>
      <w:r w:rsidR="007E5BF9" w:rsidRPr="007E5BF9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60" w:dyaOrig="320">
          <v:shape id="_x0000_i1529" type="#_x0000_t75" style="width:13.2pt;height:16.2pt" o:ole="">
            <v:imagedata r:id="rId280" o:title=""/>
          </v:shape>
          <o:OLEObject Type="Embed" ProgID="Equation.DSMT4" ShapeID="_x0000_i1529" DrawAspect="Content" ObjectID="_1793494303" r:id="rId281"/>
        </w:object>
      </w:r>
      <w:r w:rsidR="007E5BF9">
        <w:rPr>
          <w:rFonts w:ascii="Times New Roman" w:hAnsi="Times New Roman" w:cs="Times New Roman"/>
          <w:sz w:val="28"/>
          <w:szCs w:val="28"/>
          <w:lang w:val="ru-RU"/>
        </w:rPr>
        <w:t xml:space="preserve"> −</w:t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произвольная функция. Нетрудно видеть, что</w:t>
      </w:r>
    </w:p>
    <w:p w:rsidR="007E5BF9" w:rsidRPr="00233FCE" w:rsidRDefault="00233FCE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E5BF9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5380" w:dyaOrig="880">
          <v:shape id="_x0000_i1530" type="#_x0000_t75" style="width:269.4pt;height:43.8pt" o:ole="">
            <v:imagedata r:id="rId282" o:title=""/>
          </v:shape>
          <o:OLEObject Type="Embed" ProgID="Equation.DSMT4" ShapeID="_x0000_i1530" DrawAspect="Content" ObjectID="_1793494304" r:id="rId283"/>
        </w:object>
      </w:r>
      <w:r w:rsidRPr="00233FCE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233FCE" w:rsidRDefault="006577B1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577B1">
        <w:rPr>
          <w:rFonts w:ascii="Times New Roman" w:hAnsi="Times New Roman" w:cs="Times New Roman"/>
          <w:sz w:val="28"/>
          <w:szCs w:val="28"/>
          <w:lang w:val="ru-RU"/>
        </w:rPr>
        <w:t>является решением однородной задачи Коши</w:t>
      </w:r>
      <w:r w:rsidR="00233FCE" w:rsidRPr="00233FC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33FCE">
        <w:rPr>
          <w:rFonts w:ascii="Times New Roman" w:hAnsi="Times New Roman" w:cs="Times New Roman"/>
          <w:sz w:val="28"/>
          <w:szCs w:val="28"/>
          <w:lang w:val="ru-RU"/>
        </w:rPr>
        <w:t>−</w:t>
      </w:r>
      <w:r w:rsidR="00233FCE" w:rsidRPr="00233FC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33FCE">
        <w:rPr>
          <w:rFonts w:ascii="Times New Roman" w:hAnsi="Times New Roman" w:cs="Times New Roman"/>
          <w:sz w:val="28"/>
          <w:szCs w:val="28"/>
          <w:lang w:val="ru-RU"/>
        </w:rPr>
        <w:t>Гурса.</w:t>
      </w:r>
    </w:p>
    <w:p w:rsidR="006577B1" w:rsidRDefault="00233FCE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>Рассмотрим задачу Коши</w:t>
      </w:r>
      <w:r w:rsidRPr="00233FC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−</w:t>
      </w:r>
      <w:r w:rsidRPr="00233FC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>Гурса для уравнения (</w:t>
      </w:r>
      <w:r w:rsidR="00BF4FC4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>.16) в области</w:t>
      </w:r>
      <w:r w:rsidRPr="00233FC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233FCE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300">
          <v:shape id="_x0000_i1531" type="#_x0000_t75" style="width:16.2pt;height:15.6pt" o:ole="">
            <v:imagedata r:id="rId284" o:title=""/>
          </v:shape>
          <o:OLEObject Type="Embed" ProgID="Equation.DSMT4" ShapeID="_x0000_i1531" DrawAspect="Content" ObjectID="_1793494305" r:id="rId285"/>
        </w:object>
      </w:r>
      <w:r w:rsidR="00204A38" w:rsidRPr="00204A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204A38">
        <w:rPr>
          <w:rFonts w:ascii="Times New Roman" w:hAnsi="Times New Roman" w:cs="Times New Roman"/>
          <w:sz w:val="28"/>
          <w:szCs w:val="28"/>
          <w:lang w:val="ru-RU"/>
        </w:rPr>
        <w:t>когда значени</w:t>
      </w:r>
      <w:r w:rsidR="00A3772E">
        <w:rPr>
          <w:rFonts w:ascii="Times New Roman" w:hAnsi="Times New Roman" w:cs="Times New Roman"/>
          <w:sz w:val="28"/>
          <w:szCs w:val="28"/>
          <w:lang w:val="ru-RU"/>
        </w:rPr>
        <w:t>е функции</w:t>
      </w:r>
      <w:r w:rsidR="00204A38">
        <w:rPr>
          <w:rFonts w:ascii="Times New Roman" w:hAnsi="Times New Roman" w:cs="Times New Roman"/>
          <w:sz w:val="28"/>
          <w:szCs w:val="28"/>
          <w:lang w:val="ru-RU"/>
        </w:rPr>
        <w:t xml:space="preserve"> задается на характе</w:t>
      </w:r>
      <w:r w:rsidR="00204A38" w:rsidRPr="006577B1">
        <w:rPr>
          <w:rFonts w:ascii="Times New Roman" w:hAnsi="Times New Roman" w:cs="Times New Roman"/>
          <w:sz w:val="28"/>
          <w:szCs w:val="28"/>
          <w:lang w:val="ru-RU"/>
        </w:rPr>
        <w:t>ристике</w:t>
      </w:r>
      <w:r w:rsidR="00A3772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266C2" w:rsidRPr="00A3772E">
        <w:rPr>
          <w:rFonts w:ascii="Times New Roman" w:hAnsi="Times New Roman" w:cs="Times New Roman"/>
          <w:position w:val="-30"/>
          <w:sz w:val="28"/>
          <w:szCs w:val="28"/>
          <w:lang w:val="ru-RU"/>
        </w:rPr>
        <w:object w:dxaOrig="3860" w:dyaOrig="800">
          <v:shape id="_x0000_i1532" type="#_x0000_t75" style="width:193.2pt;height:40.2pt" o:ole="">
            <v:imagedata r:id="rId286" o:title=""/>
          </v:shape>
          <o:OLEObject Type="Embed" ProgID="Equation.DSMT4" ShapeID="_x0000_i1532" DrawAspect="Content" ObjectID="_1793494306" r:id="rId287"/>
        </w:object>
      </w:r>
      <w:r w:rsidR="006266C2" w:rsidRPr="006266C2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204A38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т. е.</w:t>
      </w:r>
    </w:p>
    <w:p w:rsidR="006577B1" w:rsidRPr="0051282D" w:rsidRDefault="006D767D" w:rsidP="00C97DCD">
      <w:pPr>
        <w:tabs>
          <w:tab w:val="left" w:pos="0"/>
        </w:tabs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6D767D">
        <w:rPr>
          <w:rFonts w:ascii="Times New Roman" w:hAnsi="Times New Roman" w:cs="Times New Roman"/>
          <w:position w:val="-38"/>
          <w:sz w:val="28"/>
          <w:szCs w:val="28"/>
          <w:lang w:val="ru-RU"/>
        </w:rPr>
        <w:object w:dxaOrig="6420" w:dyaOrig="880">
          <v:shape id="_x0000_i1533" type="#_x0000_t75" style="width:321.6pt;height:43.8pt" o:ole="">
            <v:imagedata r:id="rId288" o:title=""/>
          </v:shape>
          <o:OLEObject Type="Embed" ProgID="Equation.DSMT4" ShapeID="_x0000_i1533" DrawAspect="Content" ObjectID="_1793494307" r:id="rId289"/>
        </w:object>
      </w:r>
      <w:r w:rsidR="001F11D8">
        <w:rPr>
          <w:rFonts w:ascii="Times New Roman" w:hAnsi="Times New Roman" w:cs="Times New Roman"/>
          <w:sz w:val="28"/>
          <w:szCs w:val="28"/>
          <w:lang w:val="ru-RU"/>
        </w:rPr>
        <w:tab/>
      </w:r>
      <w:r w:rsidR="001F11D8">
        <w:rPr>
          <w:rFonts w:ascii="Times New Roman" w:hAnsi="Times New Roman" w:cs="Times New Roman"/>
          <w:sz w:val="28"/>
          <w:szCs w:val="28"/>
          <w:lang w:val="ru-RU"/>
        </w:rPr>
        <w:tab/>
      </w:r>
      <w:r w:rsidR="001F11D8" w:rsidRPr="0051282D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BF4FC4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1F11D8" w:rsidRPr="0051282D">
        <w:rPr>
          <w:rFonts w:ascii="Times New Roman" w:hAnsi="Times New Roman" w:cs="Times New Roman"/>
          <w:sz w:val="28"/>
          <w:szCs w:val="28"/>
          <w:lang w:val="ru-RU"/>
        </w:rPr>
        <w:t>.20)</w:t>
      </w:r>
    </w:p>
    <w:p w:rsidR="004A5434" w:rsidRDefault="001F11D8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1282D">
        <w:rPr>
          <w:rFonts w:ascii="Times New Roman" w:hAnsi="Times New Roman" w:cs="Times New Roman"/>
          <w:sz w:val="28"/>
          <w:szCs w:val="28"/>
          <w:lang w:val="ru-RU"/>
        </w:rPr>
        <w:tab/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>Используя</w:t>
      </w:r>
      <w:r w:rsidR="006577B1" w:rsidRPr="001F11D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>краевое</w:t>
      </w:r>
      <w:r w:rsidR="006577B1" w:rsidRPr="001F11D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>условие</w:t>
      </w:r>
      <w:r w:rsidR="006577B1" w:rsidRPr="001F11D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>на</w:t>
      </w:r>
      <w:r w:rsidR="006577B1" w:rsidRPr="001F11D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>характеристике</w:t>
      </w:r>
      <w:r w:rsidR="004A5434" w:rsidRPr="004A543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A5434" w:rsidRPr="004A543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99" w:dyaOrig="320">
          <v:shape id="_x0000_i1534" type="#_x0000_t75" style="width:24.6pt;height:16.2pt" o:ole="">
            <v:imagedata r:id="rId290" o:title=""/>
          </v:shape>
          <o:OLEObject Type="Embed" ProgID="Equation.DSMT4" ShapeID="_x0000_i1534" DrawAspect="Content" ObjectID="_1793494308" r:id="rId291"/>
        </w:object>
      </w:r>
      <w:r w:rsidR="006577B1" w:rsidRPr="001F11D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>из</w:t>
      </w:r>
      <w:r w:rsidR="006577B1" w:rsidRPr="001F11D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>формулы</w:t>
      </w:r>
      <w:r w:rsidR="006577B1" w:rsidRPr="001F11D8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BF4FC4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6577B1" w:rsidRPr="001F11D8">
        <w:rPr>
          <w:rFonts w:ascii="Times New Roman" w:hAnsi="Times New Roman" w:cs="Times New Roman"/>
          <w:sz w:val="28"/>
          <w:szCs w:val="28"/>
          <w:lang w:val="ru-RU"/>
        </w:rPr>
        <w:t xml:space="preserve">.19) </w:t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>получаем</w:t>
      </w:r>
    </w:p>
    <w:p w:rsidR="004A5434" w:rsidRDefault="0032202E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4A5434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5860" w:dyaOrig="980">
          <v:shape id="_x0000_i1535" type="#_x0000_t75" style="width:293.4pt;height:49.2pt" o:ole="">
            <v:imagedata r:id="rId292" o:title=""/>
          </v:shape>
          <o:OLEObject Type="Embed" ProgID="Equation.DSMT4" ShapeID="_x0000_i1535" DrawAspect="Content" ObjectID="_1793494309" r:id="rId293"/>
        </w:object>
      </w:r>
    </w:p>
    <w:p w:rsidR="0032202E" w:rsidRDefault="00741F75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32202E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3680" w:dyaOrig="1080">
          <v:shape id="_x0000_i1536" type="#_x0000_t75" style="width:184.2pt;height:54pt" o:ole="">
            <v:imagedata r:id="rId294" o:title=""/>
          </v:shape>
          <o:OLEObject Type="Embed" ProgID="Equation.DSMT4" ShapeID="_x0000_i1536" DrawAspect="Content" ObjectID="_1793494310" r:id="rId295"/>
        </w:object>
      </w:r>
    </w:p>
    <w:p w:rsidR="00741F75" w:rsidRPr="00621273" w:rsidRDefault="006577B1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577B1">
        <w:rPr>
          <w:rFonts w:ascii="Times New Roman" w:hAnsi="Times New Roman" w:cs="Times New Roman"/>
          <w:sz w:val="28"/>
          <w:szCs w:val="28"/>
          <w:lang w:val="ru-RU"/>
        </w:rPr>
        <w:t>или</w:t>
      </w:r>
      <w:r w:rsidRPr="00621273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6577B1">
        <w:rPr>
          <w:rFonts w:ascii="Times New Roman" w:hAnsi="Times New Roman" w:cs="Times New Roman"/>
          <w:sz w:val="28"/>
          <w:szCs w:val="28"/>
          <w:lang w:val="ru-RU"/>
        </w:rPr>
        <w:t>заменяя</w:t>
      </w:r>
      <w:r w:rsidRPr="0062127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21273" w:rsidRPr="00741F75">
        <w:rPr>
          <w:rFonts w:ascii="Times New Roman" w:hAnsi="Times New Roman" w:cs="Times New Roman"/>
          <w:position w:val="-6"/>
          <w:sz w:val="28"/>
          <w:szCs w:val="28"/>
        </w:rPr>
        <w:object w:dxaOrig="780" w:dyaOrig="320">
          <v:shape id="_x0000_i1537" type="#_x0000_t75" style="width:39.6pt;height:16.2pt" o:ole="">
            <v:imagedata r:id="rId296" o:title=""/>
          </v:shape>
          <o:OLEObject Type="Embed" ProgID="Equation.DSMT4" ShapeID="_x0000_i1537" DrawAspect="Content" ObjectID="_1793494311" r:id="rId297"/>
        </w:object>
      </w:r>
      <w:r w:rsidR="00621273" w:rsidRPr="0062127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21273">
        <w:rPr>
          <w:rFonts w:ascii="Times New Roman" w:hAnsi="Times New Roman" w:cs="Times New Roman"/>
          <w:sz w:val="28"/>
          <w:szCs w:val="28"/>
          <w:lang w:val="ru-RU"/>
        </w:rPr>
        <w:t xml:space="preserve">на </w:t>
      </w:r>
      <w:r w:rsidR="00621273" w:rsidRPr="00621273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20" w:dyaOrig="220">
          <v:shape id="_x0000_i1538" type="#_x0000_t75" style="width:11.4pt;height:11.4pt" o:ole="">
            <v:imagedata r:id="rId298" o:title=""/>
          </v:shape>
          <o:OLEObject Type="Embed" ProgID="Equation.DSMT4" ShapeID="_x0000_i1538" DrawAspect="Content" ObjectID="_1793494312" r:id="rId299"/>
        </w:object>
      </w:r>
      <w:r w:rsidR="00621273">
        <w:rPr>
          <w:rFonts w:ascii="Times New Roman" w:hAnsi="Times New Roman" w:cs="Times New Roman"/>
          <w:sz w:val="28"/>
          <w:szCs w:val="28"/>
        </w:rPr>
        <w:t xml:space="preserve">, </w:t>
      </w:r>
      <w:r w:rsidR="00621273">
        <w:rPr>
          <w:rFonts w:ascii="Times New Roman" w:hAnsi="Times New Roman" w:cs="Times New Roman"/>
          <w:sz w:val="28"/>
          <w:szCs w:val="28"/>
          <w:lang w:val="ru-RU"/>
        </w:rPr>
        <w:t>имеем</w:t>
      </w:r>
    </w:p>
    <w:p w:rsidR="00CC0808" w:rsidRDefault="00CC0808" w:rsidP="00C97DCD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21273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6120" w:dyaOrig="980">
          <v:shape id="_x0000_i1539" type="#_x0000_t75" style="width:306pt;height:49.2pt" o:ole="">
            <v:imagedata r:id="rId300" o:title=""/>
          </v:shape>
          <o:OLEObject Type="Embed" ProgID="Equation.DSMT4" ShapeID="_x0000_i1539" DrawAspect="Content" ObjectID="_1793494313" r:id="rId301"/>
        </w:object>
      </w:r>
    </w:p>
    <w:p w:rsidR="006577B1" w:rsidRPr="00621273" w:rsidRDefault="005359B5" w:rsidP="00C97DCD">
      <w:pPr>
        <w:tabs>
          <w:tab w:val="left" w:pos="0"/>
        </w:tabs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CC0808">
        <w:rPr>
          <w:rFonts w:ascii="Times New Roman" w:hAnsi="Times New Roman" w:cs="Times New Roman"/>
          <w:position w:val="-46"/>
          <w:sz w:val="28"/>
          <w:szCs w:val="28"/>
        </w:rPr>
        <w:object w:dxaOrig="3500" w:dyaOrig="1080">
          <v:shape id="_x0000_i1540" type="#_x0000_t75" style="width:175.2pt;height:54pt" o:ole="">
            <v:imagedata r:id="rId302" o:title=""/>
          </v:shape>
          <o:OLEObject Type="Embed" ProgID="Equation.DSMT4" ShapeID="_x0000_i1540" DrawAspect="Content" ObjectID="_1793494314" r:id="rId303"/>
        </w:object>
      </w:r>
      <w:r w:rsidRPr="0051282D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51282D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51282D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51282D">
        <w:rPr>
          <w:rFonts w:ascii="Times New Roman" w:hAnsi="Times New Roman" w:cs="Times New Roman"/>
          <w:sz w:val="28"/>
          <w:szCs w:val="28"/>
          <w:lang w:val="ru-RU"/>
        </w:rPr>
        <w:tab/>
      </w:r>
      <w:r w:rsidR="006577B1" w:rsidRPr="00621273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BF4FC4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6577B1" w:rsidRPr="00621273">
        <w:rPr>
          <w:rFonts w:ascii="Times New Roman" w:hAnsi="Times New Roman" w:cs="Times New Roman"/>
          <w:sz w:val="28"/>
          <w:szCs w:val="28"/>
          <w:lang w:val="ru-RU"/>
        </w:rPr>
        <w:t>.21)</w:t>
      </w:r>
    </w:p>
    <w:p w:rsidR="005359B5" w:rsidRDefault="005359B5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  <w:t>Подставив</w:t>
      </w:r>
      <w:r w:rsidR="00B44F4D" w:rsidRPr="00B44F4D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BF4FC4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B44F4D" w:rsidRPr="00B44F4D">
        <w:rPr>
          <w:rFonts w:ascii="Times New Roman" w:hAnsi="Times New Roman" w:cs="Times New Roman"/>
          <w:sz w:val="28"/>
          <w:szCs w:val="28"/>
          <w:lang w:val="ru-RU"/>
        </w:rPr>
        <w:t xml:space="preserve">.21) </w:t>
      </w:r>
      <w:r w:rsidR="00B44F4D">
        <w:rPr>
          <w:rFonts w:ascii="Times New Roman" w:hAnsi="Times New Roman" w:cs="Times New Roman"/>
          <w:sz w:val="28"/>
          <w:szCs w:val="28"/>
          <w:lang w:val="ru-RU"/>
        </w:rPr>
        <w:t>в формулу (</w:t>
      </w:r>
      <w:r w:rsidR="00BF4FC4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B44F4D">
        <w:rPr>
          <w:rFonts w:ascii="Times New Roman" w:hAnsi="Times New Roman" w:cs="Times New Roman"/>
          <w:sz w:val="28"/>
          <w:szCs w:val="28"/>
          <w:lang w:val="ru-RU"/>
        </w:rPr>
        <w:t>.19), получим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решение</w:t>
      </w:r>
      <w:r w:rsidR="00B44F4D" w:rsidRPr="00B44F4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>задачи Коши</w:t>
      </w:r>
      <w:r w:rsidR="00123C6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44F4D">
        <w:rPr>
          <w:rFonts w:ascii="Times New Roman" w:hAnsi="Times New Roman" w:cs="Times New Roman"/>
          <w:sz w:val="28"/>
          <w:szCs w:val="28"/>
          <w:lang w:val="ru-RU"/>
        </w:rPr>
        <w:t>−</w:t>
      </w:r>
      <w:r w:rsidR="00123C6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>Гурса (</w:t>
      </w:r>
      <w:r w:rsidR="00BF4FC4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>.16), (</w:t>
      </w:r>
      <w:r w:rsidR="00BF4FC4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.20). </w:t>
      </w:r>
    </w:p>
    <w:p w:rsidR="006577B1" w:rsidRPr="00123C64" w:rsidRDefault="00B44F4D" w:rsidP="00C97DCD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>Из формул (</w:t>
      </w:r>
      <w:r w:rsidR="00BF4FC4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>.18), (</w:t>
      </w:r>
      <w:r w:rsidR="00BF4FC4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>.19) и (</w:t>
      </w:r>
      <w:r w:rsidR="00BF4FC4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>.21) заключаем, что для уравнения (</w:t>
      </w:r>
      <w:r w:rsidR="00BF4FC4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.16) в области </w:t>
      </w:r>
      <w:r w:rsidR="00672B39" w:rsidRPr="00123C64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300">
          <v:shape id="_x0000_i1541" type="#_x0000_t75" style="width:16.2pt;height:15.6pt" o:ole="">
            <v:imagedata r:id="rId304" o:title=""/>
          </v:shape>
          <o:OLEObject Type="Embed" ProgID="Equation.DSMT4" ShapeID="_x0000_i1541" DrawAspect="Content" ObjectID="_1793494315" r:id="rId305"/>
        </w:object>
      </w:r>
      <w:r w:rsidR="00672B39" w:rsidRPr="00672B3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72B39">
        <w:rPr>
          <w:rFonts w:ascii="Times New Roman" w:hAnsi="Times New Roman" w:cs="Times New Roman"/>
          <w:sz w:val="28"/>
          <w:szCs w:val="28"/>
          <w:lang w:val="ru-RU"/>
        </w:rPr>
        <w:t>поставлена корректно зада</w:t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>ча Коши</w:t>
      </w:r>
      <w:r w:rsidR="00672B39" w:rsidRPr="00672B3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72B39">
        <w:rPr>
          <w:rFonts w:ascii="Times New Roman" w:hAnsi="Times New Roman" w:cs="Times New Roman"/>
          <w:sz w:val="28"/>
          <w:szCs w:val="28"/>
          <w:lang w:val="ru-RU"/>
        </w:rPr>
        <w:t>−</w:t>
      </w:r>
      <w:r w:rsidR="00672B39" w:rsidRPr="00672B3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Гурса, если </w:t>
      </w:r>
      <w:r w:rsidR="00672B39" w:rsidRPr="00672B39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20" w:dyaOrig="400">
          <v:shape id="_x0000_i1542" type="#_x0000_t75" style="width:46.2pt;height:19.8pt" o:ole="">
            <v:imagedata r:id="rId306" o:title=""/>
          </v:shape>
          <o:OLEObject Type="Embed" ProgID="Equation.DSMT4" ShapeID="_x0000_i1542" DrawAspect="Content" ObjectID="_1793494316" r:id="rId307"/>
        </w:object>
      </w:r>
      <w:r w:rsidR="00672B39" w:rsidRPr="00672B3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>задается</w:t>
      </w:r>
      <w:bookmarkStart w:id="0" w:name="_GoBack"/>
      <w:bookmarkEnd w:id="0"/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 xml:space="preserve"> на характеристике</w:t>
      </w:r>
      <w:r w:rsidR="00672B39" w:rsidRPr="00672B39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99" w:dyaOrig="320">
          <v:shape id="_x0000_i1543" type="#_x0000_t75" style="width:24.6pt;height:16.2pt" o:ole="">
            <v:imagedata r:id="rId308" o:title=""/>
          </v:shape>
          <o:OLEObject Type="Embed" ProgID="Equation.DSMT4" ShapeID="_x0000_i1543" DrawAspect="Content" ObjectID="_1793494317" r:id="rId309"/>
        </w:object>
      </w:r>
      <w:r w:rsidR="006577B1" w:rsidRPr="006577B1">
        <w:rPr>
          <w:rFonts w:ascii="Times New Roman" w:hAnsi="Times New Roman" w:cs="Times New Roman"/>
          <w:sz w:val="28"/>
          <w:szCs w:val="28"/>
          <w:lang w:val="ru-RU"/>
        </w:rPr>
        <w:t>, а</w:t>
      </w:r>
      <w:r w:rsidR="00123C64">
        <w:rPr>
          <w:rFonts w:ascii="Times New Roman" w:hAnsi="Times New Roman" w:cs="Times New Roman"/>
          <w:sz w:val="28"/>
          <w:szCs w:val="28"/>
          <w:lang w:val="ru-RU"/>
        </w:rPr>
        <w:t xml:space="preserve"> не на характеристике</w:t>
      </w:r>
      <w:r w:rsidR="00672B39" w:rsidRPr="00672B3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72B39" w:rsidRPr="00672B39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20" w:dyaOrig="320">
          <v:shape id="_x0000_i1544" type="#_x0000_t75" style="width:25.8pt;height:16.2pt" o:ole="">
            <v:imagedata r:id="rId310" o:title=""/>
          </v:shape>
          <o:OLEObject Type="Embed" ProgID="Equation.DSMT4" ShapeID="_x0000_i1544" DrawAspect="Content" ObjectID="_1793494318" r:id="rId311"/>
        </w:object>
      </w:r>
      <w:r w:rsidR="00123C64">
        <w:rPr>
          <w:rFonts w:ascii="Times New Roman" w:hAnsi="Times New Roman" w:cs="Times New Roman"/>
          <w:sz w:val="28"/>
          <w:szCs w:val="28"/>
          <w:lang w:val="ru-RU"/>
        </w:rPr>
        <w:t>.</w:t>
      </w:r>
    </w:p>
    <w:sectPr w:rsidR="006577B1" w:rsidRPr="00123C64">
      <w:headerReference w:type="even" r:id="rId312"/>
      <w:headerReference w:type="default" r:id="rId313"/>
      <w:footerReference w:type="even" r:id="rId314"/>
      <w:footerReference w:type="default" r:id="rId315"/>
      <w:headerReference w:type="first" r:id="rId316"/>
      <w:footerReference w:type="first" r:id="rId317"/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D7456" w:rsidRDefault="00AD7456" w:rsidP="00917122">
      <w:pPr>
        <w:spacing w:after="0" w:line="240" w:lineRule="auto"/>
      </w:pPr>
      <w:r>
        <w:separator/>
      </w:r>
    </w:p>
  </w:endnote>
  <w:endnote w:type="continuationSeparator" w:id="0">
    <w:p w:rsidR="00AD7456" w:rsidRDefault="00AD7456" w:rsidP="009171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D01A6" w:rsidRDefault="00AD01A6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5989120"/>
      <w:docPartObj>
        <w:docPartGallery w:val="Page Numbers (Bottom of Page)"/>
        <w:docPartUnique/>
      </w:docPartObj>
    </w:sdtPr>
    <w:sdtContent>
      <w:p w:rsidR="00AD01A6" w:rsidRDefault="00AD01A6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ru-RU"/>
          </w:rPr>
          <w:t>2</w:t>
        </w:r>
        <w:r>
          <w:fldChar w:fldCharType="end"/>
        </w:r>
      </w:p>
    </w:sdtContent>
  </w:sdt>
  <w:p w:rsidR="00AD01A6" w:rsidRDefault="00AD01A6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D01A6" w:rsidRDefault="00AD01A6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D7456" w:rsidRDefault="00AD7456" w:rsidP="00917122">
      <w:pPr>
        <w:spacing w:after="0" w:line="240" w:lineRule="auto"/>
      </w:pPr>
      <w:r>
        <w:separator/>
      </w:r>
    </w:p>
  </w:footnote>
  <w:footnote w:type="continuationSeparator" w:id="0">
    <w:p w:rsidR="00AD7456" w:rsidRDefault="00AD7456" w:rsidP="0091712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D01A6" w:rsidRDefault="00AD01A6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D01A6" w:rsidRDefault="00AD01A6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D01A6" w:rsidRDefault="00AD01A6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C87B15"/>
    <w:multiLevelType w:val="hybridMultilevel"/>
    <w:tmpl w:val="C4FC8BC2"/>
    <w:lvl w:ilvl="0" w:tplc="3DB23172">
      <w:start w:val="1"/>
      <w:numFmt w:val="decimal"/>
      <w:lvlText w:val="%1."/>
      <w:lvlJc w:val="left"/>
      <w:pPr>
        <w:ind w:left="35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77" w:hanging="360"/>
      </w:pPr>
    </w:lvl>
    <w:lvl w:ilvl="2" w:tplc="0419001B" w:tentative="1">
      <w:start w:val="1"/>
      <w:numFmt w:val="lowerRoman"/>
      <w:lvlText w:val="%3."/>
      <w:lvlJc w:val="right"/>
      <w:pPr>
        <w:ind w:left="1797" w:hanging="180"/>
      </w:pPr>
    </w:lvl>
    <w:lvl w:ilvl="3" w:tplc="0419000F" w:tentative="1">
      <w:start w:val="1"/>
      <w:numFmt w:val="decimal"/>
      <w:lvlText w:val="%4."/>
      <w:lvlJc w:val="left"/>
      <w:pPr>
        <w:ind w:left="2517" w:hanging="360"/>
      </w:pPr>
    </w:lvl>
    <w:lvl w:ilvl="4" w:tplc="04190019" w:tentative="1">
      <w:start w:val="1"/>
      <w:numFmt w:val="lowerLetter"/>
      <w:lvlText w:val="%5."/>
      <w:lvlJc w:val="left"/>
      <w:pPr>
        <w:ind w:left="3237" w:hanging="360"/>
      </w:pPr>
    </w:lvl>
    <w:lvl w:ilvl="5" w:tplc="0419001B" w:tentative="1">
      <w:start w:val="1"/>
      <w:numFmt w:val="lowerRoman"/>
      <w:lvlText w:val="%6."/>
      <w:lvlJc w:val="right"/>
      <w:pPr>
        <w:ind w:left="3957" w:hanging="180"/>
      </w:pPr>
    </w:lvl>
    <w:lvl w:ilvl="6" w:tplc="0419000F" w:tentative="1">
      <w:start w:val="1"/>
      <w:numFmt w:val="decimal"/>
      <w:lvlText w:val="%7."/>
      <w:lvlJc w:val="left"/>
      <w:pPr>
        <w:ind w:left="4677" w:hanging="360"/>
      </w:pPr>
    </w:lvl>
    <w:lvl w:ilvl="7" w:tplc="04190019" w:tentative="1">
      <w:start w:val="1"/>
      <w:numFmt w:val="lowerLetter"/>
      <w:lvlText w:val="%8."/>
      <w:lvlJc w:val="left"/>
      <w:pPr>
        <w:ind w:left="5397" w:hanging="360"/>
      </w:pPr>
    </w:lvl>
    <w:lvl w:ilvl="8" w:tplc="0419001B" w:tentative="1">
      <w:start w:val="1"/>
      <w:numFmt w:val="lowerRoman"/>
      <w:lvlText w:val="%9."/>
      <w:lvlJc w:val="right"/>
      <w:pPr>
        <w:ind w:left="6117" w:hanging="180"/>
      </w:pPr>
    </w:lvl>
  </w:abstractNum>
  <w:abstractNum w:abstractNumId="1" w15:restartNumberingAfterBreak="0">
    <w:nsid w:val="24673F45"/>
    <w:multiLevelType w:val="hybridMultilevel"/>
    <w:tmpl w:val="3B00CC48"/>
    <w:lvl w:ilvl="0" w:tplc="3428406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0CA6E01"/>
    <w:multiLevelType w:val="hybridMultilevel"/>
    <w:tmpl w:val="FA46FE7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C6B1E2E"/>
    <w:multiLevelType w:val="hybridMultilevel"/>
    <w:tmpl w:val="014E47FE"/>
    <w:lvl w:ilvl="0" w:tplc="447CDED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22D71"/>
    <w:rsid w:val="00001A20"/>
    <w:rsid w:val="00001FA2"/>
    <w:rsid w:val="00003488"/>
    <w:rsid w:val="000042A4"/>
    <w:rsid w:val="00005DEA"/>
    <w:rsid w:val="00007D80"/>
    <w:rsid w:val="00007F46"/>
    <w:rsid w:val="000118B1"/>
    <w:rsid w:val="00013A8E"/>
    <w:rsid w:val="0002041C"/>
    <w:rsid w:val="00023A4D"/>
    <w:rsid w:val="00026ADB"/>
    <w:rsid w:val="00030448"/>
    <w:rsid w:val="00033505"/>
    <w:rsid w:val="00044C91"/>
    <w:rsid w:val="000467CD"/>
    <w:rsid w:val="00047CF3"/>
    <w:rsid w:val="00051247"/>
    <w:rsid w:val="00051760"/>
    <w:rsid w:val="000523D7"/>
    <w:rsid w:val="00054711"/>
    <w:rsid w:val="00054898"/>
    <w:rsid w:val="00054D07"/>
    <w:rsid w:val="00055A45"/>
    <w:rsid w:val="000561D5"/>
    <w:rsid w:val="0006391B"/>
    <w:rsid w:val="00063EA9"/>
    <w:rsid w:val="0007113B"/>
    <w:rsid w:val="00081E6F"/>
    <w:rsid w:val="000909EF"/>
    <w:rsid w:val="00095338"/>
    <w:rsid w:val="000978C8"/>
    <w:rsid w:val="000A1FD4"/>
    <w:rsid w:val="000A389E"/>
    <w:rsid w:val="000A3B88"/>
    <w:rsid w:val="000A536D"/>
    <w:rsid w:val="000B14B6"/>
    <w:rsid w:val="000B3249"/>
    <w:rsid w:val="000B4ADB"/>
    <w:rsid w:val="000C0B68"/>
    <w:rsid w:val="000C0E81"/>
    <w:rsid w:val="000C22FE"/>
    <w:rsid w:val="000C4670"/>
    <w:rsid w:val="000C57B5"/>
    <w:rsid w:val="000C5CA1"/>
    <w:rsid w:val="000D18CA"/>
    <w:rsid w:val="000D3018"/>
    <w:rsid w:val="000E0C36"/>
    <w:rsid w:val="000E0F6A"/>
    <w:rsid w:val="000E2964"/>
    <w:rsid w:val="000E3C48"/>
    <w:rsid w:val="000E47A9"/>
    <w:rsid w:val="000E6217"/>
    <w:rsid w:val="00106270"/>
    <w:rsid w:val="001110E5"/>
    <w:rsid w:val="0011225B"/>
    <w:rsid w:val="00113869"/>
    <w:rsid w:val="00113DFC"/>
    <w:rsid w:val="00115A2B"/>
    <w:rsid w:val="00117D08"/>
    <w:rsid w:val="00122F5B"/>
    <w:rsid w:val="00123364"/>
    <w:rsid w:val="00123C64"/>
    <w:rsid w:val="00124D0E"/>
    <w:rsid w:val="00126777"/>
    <w:rsid w:val="0012692B"/>
    <w:rsid w:val="00127474"/>
    <w:rsid w:val="001276E0"/>
    <w:rsid w:val="001302B8"/>
    <w:rsid w:val="00133CD3"/>
    <w:rsid w:val="00136658"/>
    <w:rsid w:val="001432DB"/>
    <w:rsid w:val="0014360E"/>
    <w:rsid w:val="00146466"/>
    <w:rsid w:val="00147D04"/>
    <w:rsid w:val="001518A5"/>
    <w:rsid w:val="00152D1C"/>
    <w:rsid w:val="00154B9D"/>
    <w:rsid w:val="001553EC"/>
    <w:rsid w:val="00156BDB"/>
    <w:rsid w:val="00161183"/>
    <w:rsid w:val="00162255"/>
    <w:rsid w:val="00163B40"/>
    <w:rsid w:val="00164763"/>
    <w:rsid w:val="00165AFC"/>
    <w:rsid w:val="0016763C"/>
    <w:rsid w:val="0017083B"/>
    <w:rsid w:val="0017138A"/>
    <w:rsid w:val="00171644"/>
    <w:rsid w:val="00172988"/>
    <w:rsid w:val="00173306"/>
    <w:rsid w:val="00180001"/>
    <w:rsid w:val="001811AC"/>
    <w:rsid w:val="001816F5"/>
    <w:rsid w:val="00185F14"/>
    <w:rsid w:val="00186DB3"/>
    <w:rsid w:val="001913C2"/>
    <w:rsid w:val="00191879"/>
    <w:rsid w:val="001A3C74"/>
    <w:rsid w:val="001B0199"/>
    <w:rsid w:val="001B0515"/>
    <w:rsid w:val="001B4491"/>
    <w:rsid w:val="001B6BE8"/>
    <w:rsid w:val="001C0907"/>
    <w:rsid w:val="001C2ED0"/>
    <w:rsid w:val="001C50AC"/>
    <w:rsid w:val="001C5DF3"/>
    <w:rsid w:val="001C70E0"/>
    <w:rsid w:val="001D5464"/>
    <w:rsid w:val="001D552D"/>
    <w:rsid w:val="001E21E8"/>
    <w:rsid w:val="001E2F1C"/>
    <w:rsid w:val="001E4879"/>
    <w:rsid w:val="001E4C32"/>
    <w:rsid w:val="001E58BF"/>
    <w:rsid w:val="001F00AB"/>
    <w:rsid w:val="001F11D8"/>
    <w:rsid w:val="001F62DE"/>
    <w:rsid w:val="001F7678"/>
    <w:rsid w:val="001F7DDD"/>
    <w:rsid w:val="002011A3"/>
    <w:rsid w:val="0020493F"/>
    <w:rsid w:val="00204A38"/>
    <w:rsid w:val="0021046D"/>
    <w:rsid w:val="00215344"/>
    <w:rsid w:val="00220F9E"/>
    <w:rsid w:val="00221063"/>
    <w:rsid w:val="00222E1F"/>
    <w:rsid w:val="00223C15"/>
    <w:rsid w:val="002240FE"/>
    <w:rsid w:val="00227105"/>
    <w:rsid w:val="00227D80"/>
    <w:rsid w:val="00233B4C"/>
    <w:rsid w:val="00233FCE"/>
    <w:rsid w:val="00240C1D"/>
    <w:rsid w:val="00241D49"/>
    <w:rsid w:val="00241EAF"/>
    <w:rsid w:val="00243BAD"/>
    <w:rsid w:val="0024461F"/>
    <w:rsid w:val="00245654"/>
    <w:rsid w:val="002463E1"/>
    <w:rsid w:val="002515E9"/>
    <w:rsid w:val="00260A5B"/>
    <w:rsid w:val="00261117"/>
    <w:rsid w:val="00262CD4"/>
    <w:rsid w:val="00264E55"/>
    <w:rsid w:val="0026702B"/>
    <w:rsid w:val="002701B0"/>
    <w:rsid w:val="00271D9A"/>
    <w:rsid w:val="00273135"/>
    <w:rsid w:val="00273FBB"/>
    <w:rsid w:val="002775AE"/>
    <w:rsid w:val="00277C8D"/>
    <w:rsid w:val="00281A66"/>
    <w:rsid w:val="002838F1"/>
    <w:rsid w:val="00283B54"/>
    <w:rsid w:val="0028498B"/>
    <w:rsid w:val="00284C73"/>
    <w:rsid w:val="002864B2"/>
    <w:rsid w:val="00293E94"/>
    <w:rsid w:val="00295934"/>
    <w:rsid w:val="002A327E"/>
    <w:rsid w:val="002A3C6B"/>
    <w:rsid w:val="002A4689"/>
    <w:rsid w:val="002A52B5"/>
    <w:rsid w:val="002A6B32"/>
    <w:rsid w:val="002B42DD"/>
    <w:rsid w:val="002B5C83"/>
    <w:rsid w:val="002B641A"/>
    <w:rsid w:val="002C076A"/>
    <w:rsid w:val="002C08A2"/>
    <w:rsid w:val="002C1B85"/>
    <w:rsid w:val="002C3FD9"/>
    <w:rsid w:val="002C44A7"/>
    <w:rsid w:val="002C48B1"/>
    <w:rsid w:val="002C55FD"/>
    <w:rsid w:val="002D0147"/>
    <w:rsid w:val="002D21E5"/>
    <w:rsid w:val="002E12DC"/>
    <w:rsid w:val="002E1832"/>
    <w:rsid w:val="002E58C0"/>
    <w:rsid w:val="002E69E7"/>
    <w:rsid w:val="002F012D"/>
    <w:rsid w:val="002F1BD0"/>
    <w:rsid w:val="002F2233"/>
    <w:rsid w:val="002F27D2"/>
    <w:rsid w:val="002F3FC7"/>
    <w:rsid w:val="003009D0"/>
    <w:rsid w:val="00302B68"/>
    <w:rsid w:val="00304764"/>
    <w:rsid w:val="00304CD8"/>
    <w:rsid w:val="00305CDC"/>
    <w:rsid w:val="00306287"/>
    <w:rsid w:val="003117F8"/>
    <w:rsid w:val="00312209"/>
    <w:rsid w:val="00317300"/>
    <w:rsid w:val="0032202E"/>
    <w:rsid w:val="003247C5"/>
    <w:rsid w:val="003260E7"/>
    <w:rsid w:val="0033040C"/>
    <w:rsid w:val="00332FAF"/>
    <w:rsid w:val="00333CB9"/>
    <w:rsid w:val="00333D54"/>
    <w:rsid w:val="00334B32"/>
    <w:rsid w:val="00335029"/>
    <w:rsid w:val="00340EB4"/>
    <w:rsid w:val="00342C8C"/>
    <w:rsid w:val="00344F50"/>
    <w:rsid w:val="00345493"/>
    <w:rsid w:val="00350039"/>
    <w:rsid w:val="00351B04"/>
    <w:rsid w:val="003572F1"/>
    <w:rsid w:val="00366203"/>
    <w:rsid w:val="003663AC"/>
    <w:rsid w:val="0037520D"/>
    <w:rsid w:val="00380634"/>
    <w:rsid w:val="00381BF8"/>
    <w:rsid w:val="00382498"/>
    <w:rsid w:val="003828DF"/>
    <w:rsid w:val="003830CC"/>
    <w:rsid w:val="00385440"/>
    <w:rsid w:val="00394740"/>
    <w:rsid w:val="00395D30"/>
    <w:rsid w:val="003A07B2"/>
    <w:rsid w:val="003A2181"/>
    <w:rsid w:val="003A2388"/>
    <w:rsid w:val="003A5920"/>
    <w:rsid w:val="003A6481"/>
    <w:rsid w:val="003B247A"/>
    <w:rsid w:val="003B2DFB"/>
    <w:rsid w:val="003B437D"/>
    <w:rsid w:val="003B65A9"/>
    <w:rsid w:val="003C22D6"/>
    <w:rsid w:val="003C30C9"/>
    <w:rsid w:val="003C54F5"/>
    <w:rsid w:val="003C6C90"/>
    <w:rsid w:val="003D1E0B"/>
    <w:rsid w:val="003D2DEC"/>
    <w:rsid w:val="003D5AB4"/>
    <w:rsid w:val="003D616A"/>
    <w:rsid w:val="003D7D0E"/>
    <w:rsid w:val="003E0701"/>
    <w:rsid w:val="003E07B6"/>
    <w:rsid w:val="003E287B"/>
    <w:rsid w:val="003E3CED"/>
    <w:rsid w:val="003E4D7A"/>
    <w:rsid w:val="003F00C3"/>
    <w:rsid w:val="003F1E48"/>
    <w:rsid w:val="003F238D"/>
    <w:rsid w:val="0040415C"/>
    <w:rsid w:val="00404BC7"/>
    <w:rsid w:val="00406E94"/>
    <w:rsid w:val="00407295"/>
    <w:rsid w:val="00411106"/>
    <w:rsid w:val="00413958"/>
    <w:rsid w:val="00420740"/>
    <w:rsid w:val="00430030"/>
    <w:rsid w:val="00433F99"/>
    <w:rsid w:val="0043406C"/>
    <w:rsid w:val="004375B8"/>
    <w:rsid w:val="004400C5"/>
    <w:rsid w:val="00440961"/>
    <w:rsid w:val="004443E3"/>
    <w:rsid w:val="00447C0F"/>
    <w:rsid w:val="00450DE9"/>
    <w:rsid w:val="00451EFE"/>
    <w:rsid w:val="0045301B"/>
    <w:rsid w:val="00454DBE"/>
    <w:rsid w:val="00456BB3"/>
    <w:rsid w:val="00457A7B"/>
    <w:rsid w:val="004604BA"/>
    <w:rsid w:val="00460ABA"/>
    <w:rsid w:val="0046167F"/>
    <w:rsid w:val="00476738"/>
    <w:rsid w:val="00477AE1"/>
    <w:rsid w:val="004809F8"/>
    <w:rsid w:val="00480F98"/>
    <w:rsid w:val="00481497"/>
    <w:rsid w:val="00482790"/>
    <w:rsid w:val="004909AC"/>
    <w:rsid w:val="00492025"/>
    <w:rsid w:val="00492315"/>
    <w:rsid w:val="00493C6A"/>
    <w:rsid w:val="00494676"/>
    <w:rsid w:val="0049734C"/>
    <w:rsid w:val="004A1208"/>
    <w:rsid w:val="004A20FD"/>
    <w:rsid w:val="004A3CF1"/>
    <w:rsid w:val="004A3DC3"/>
    <w:rsid w:val="004A48E2"/>
    <w:rsid w:val="004A5434"/>
    <w:rsid w:val="004A5E56"/>
    <w:rsid w:val="004A697E"/>
    <w:rsid w:val="004A7C73"/>
    <w:rsid w:val="004B1FC7"/>
    <w:rsid w:val="004B730E"/>
    <w:rsid w:val="004C06A1"/>
    <w:rsid w:val="004C20ED"/>
    <w:rsid w:val="004C65D8"/>
    <w:rsid w:val="004D0ED9"/>
    <w:rsid w:val="004D1D21"/>
    <w:rsid w:val="004D2858"/>
    <w:rsid w:val="004D415A"/>
    <w:rsid w:val="004D4F82"/>
    <w:rsid w:val="004D7802"/>
    <w:rsid w:val="004E37F9"/>
    <w:rsid w:val="004E43F9"/>
    <w:rsid w:val="004E5ABD"/>
    <w:rsid w:val="004E656D"/>
    <w:rsid w:val="004E7651"/>
    <w:rsid w:val="004F1301"/>
    <w:rsid w:val="004F35FD"/>
    <w:rsid w:val="004F3695"/>
    <w:rsid w:val="004F76B1"/>
    <w:rsid w:val="00501DE2"/>
    <w:rsid w:val="00504E07"/>
    <w:rsid w:val="00505A4B"/>
    <w:rsid w:val="00506C27"/>
    <w:rsid w:val="0051114D"/>
    <w:rsid w:val="00511AC6"/>
    <w:rsid w:val="0051282D"/>
    <w:rsid w:val="00515CE8"/>
    <w:rsid w:val="0051704A"/>
    <w:rsid w:val="00517AEA"/>
    <w:rsid w:val="0052073A"/>
    <w:rsid w:val="0052289F"/>
    <w:rsid w:val="00532533"/>
    <w:rsid w:val="00533AB9"/>
    <w:rsid w:val="005341ED"/>
    <w:rsid w:val="005347DA"/>
    <w:rsid w:val="005359B5"/>
    <w:rsid w:val="00536EC9"/>
    <w:rsid w:val="005370D9"/>
    <w:rsid w:val="00537CB7"/>
    <w:rsid w:val="00537E3D"/>
    <w:rsid w:val="005413D4"/>
    <w:rsid w:val="0054480E"/>
    <w:rsid w:val="00546C64"/>
    <w:rsid w:val="0055235B"/>
    <w:rsid w:val="00561545"/>
    <w:rsid w:val="0056326B"/>
    <w:rsid w:val="00563ECA"/>
    <w:rsid w:val="005658D5"/>
    <w:rsid w:val="00567C41"/>
    <w:rsid w:val="00570CAA"/>
    <w:rsid w:val="00571C40"/>
    <w:rsid w:val="005739B6"/>
    <w:rsid w:val="00577DE6"/>
    <w:rsid w:val="005800A6"/>
    <w:rsid w:val="005824B5"/>
    <w:rsid w:val="0058667E"/>
    <w:rsid w:val="0058707E"/>
    <w:rsid w:val="0059163D"/>
    <w:rsid w:val="00591922"/>
    <w:rsid w:val="0059426B"/>
    <w:rsid w:val="00595B21"/>
    <w:rsid w:val="005970E9"/>
    <w:rsid w:val="005A1C38"/>
    <w:rsid w:val="005A36CE"/>
    <w:rsid w:val="005A4E4A"/>
    <w:rsid w:val="005A5E2B"/>
    <w:rsid w:val="005B2783"/>
    <w:rsid w:val="005B2A47"/>
    <w:rsid w:val="005B2C7E"/>
    <w:rsid w:val="005B356F"/>
    <w:rsid w:val="005B3ECC"/>
    <w:rsid w:val="005B608C"/>
    <w:rsid w:val="005C1823"/>
    <w:rsid w:val="005C2351"/>
    <w:rsid w:val="005C3985"/>
    <w:rsid w:val="005C3DFE"/>
    <w:rsid w:val="005E3584"/>
    <w:rsid w:val="005E4FB0"/>
    <w:rsid w:val="005E6418"/>
    <w:rsid w:val="005F0181"/>
    <w:rsid w:val="005F4C0B"/>
    <w:rsid w:val="005F75C8"/>
    <w:rsid w:val="005F786D"/>
    <w:rsid w:val="0060213F"/>
    <w:rsid w:val="006023D9"/>
    <w:rsid w:val="006027EB"/>
    <w:rsid w:val="00603D45"/>
    <w:rsid w:val="00604DA3"/>
    <w:rsid w:val="006051A8"/>
    <w:rsid w:val="00605A9C"/>
    <w:rsid w:val="00610660"/>
    <w:rsid w:val="00614FBD"/>
    <w:rsid w:val="006153A0"/>
    <w:rsid w:val="00620785"/>
    <w:rsid w:val="00620FFA"/>
    <w:rsid w:val="006211ED"/>
    <w:rsid w:val="00621273"/>
    <w:rsid w:val="006216B7"/>
    <w:rsid w:val="00621C93"/>
    <w:rsid w:val="00625A37"/>
    <w:rsid w:val="006260EE"/>
    <w:rsid w:val="006264C3"/>
    <w:rsid w:val="006266C2"/>
    <w:rsid w:val="0063173A"/>
    <w:rsid w:val="00633D0E"/>
    <w:rsid w:val="006371CF"/>
    <w:rsid w:val="006408BB"/>
    <w:rsid w:val="00642523"/>
    <w:rsid w:val="00643201"/>
    <w:rsid w:val="00644579"/>
    <w:rsid w:val="00644A3C"/>
    <w:rsid w:val="0064619B"/>
    <w:rsid w:val="0064727A"/>
    <w:rsid w:val="00647A4C"/>
    <w:rsid w:val="006501CB"/>
    <w:rsid w:val="006554F3"/>
    <w:rsid w:val="006577B1"/>
    <w:rsid w:val="00657B7C"/>
    <w:rsid w:val="00657BC4"/>
    <w:rsid w:val="006608C8"/>
    <w:rsid w:val="00661965"/>
    <w:rsid w:val="00661C67"/>
    <w:rsid w:val="006623CE"/>
    <w:rsid w:val="00666839"/>
    <w:rsid w:val="0067193E"/>
    <w:rsid w:val="00672B39"/>
    <w:rsid w:val="00673B6C"/>
    <w:rsid w:val="00673C8A"/>
    <w:rsid w:val="00673D52"/>
    <w:rsid w:val="00674328"/>
    <w:rsid w:val="00674CA3"/>
    <w:rsid w:val="0067623C"/>
    <w:rsid w:val="006762A5"/>
    <w:rsid w:val="00677831"/>
    <w:rsid w:val="00682650"/>
    <w:rsid w:val="006829DF"/>
    <w:rsid w:val="006832ED"/>
    <w:rsid w:val="006845A3"/>
    <w:rsid w:val="006859D7"/>
    <w:rsid w:val="00687791"/>
    <w:rsid w:val="00691CBE"/>
    <w:rsid w:val="00694D63"/>
    <w:rsid w:val="006951F2"/>
    <w:rsid w:val="006A0746"/>
    <w:rsid w:val="006A2125"/>
    <w:rsid w:val="006A559B"/>
    <w:rsid w:val="006A61CC"/>
    <w:rsid w:val="006B1E95"/>
    <w:rsid w:val="006B3AA5"/>
    <w:rsid w:val="006C0773"/>
    <w:rsid w:val="006C0F18"/>
    <w:rsid w:val="006C153D"/>
    <w:rsid w:val="006C2C06"/>
    <w:rsid w:val="006C47D5"/>
    <w:rsid w:val="006C4A6E"/>
    <w:rsid w:val="006C62AB"/>
    <w:rsid w:val="006C72DA"/>
    <w:rsid w:val="006D0A88"/>
    <w:rsid w:val="006D0B86"/>
    <w:rsid w:val="006D338B"/>
    <w:rsid w:val="006D40B0"/>
    <w:rsid w:val="006D44D4"/>
    <w:rsid w:val="006D71FA"/>
    <w:rsid w:val="006D767D"/>
    <w:rsid w:val="006E344D"/>
    <w:rsid w:val="006E4E03"/>
    <w:rsid w:val="006E5333"/>
    <w:rsid w:val="006E56A9"/>
    <w:rsid w:val="006F0D56"/>
    <w:rsid w:val="006F15A3"/>
    <w:rsid w:val="006F5BBC"/>
    <w:rsid w:val="00706F27"/>
    <w:rsid w:val="00707526"/>
    <w:rsid w:val="0070757A"/>
    <w:rsid w:val="00712521"/>
    <w:rsid w:val="00715F0A"/>
    <w:rsid w:val="007167EF"/>
    <w:rsid w:val="00717620"/>
    <w:rsid w:val="007177C3"/>
    <w:rsid w:val="00720D37"/>
    <w:rsid w:val="0072319E"/>
    <w:rsid w:val="00724ACB"/>
    <w:rsid w:val="00732973"/>
    <w:rsid w:val="00736166"/>
    <w:rsid w:val="00741F75"/>
    <w:rsid w:val="00742026"/>
    <w:rsid w:val="00743AF4"/>
    <w:rsid w:val="007473EF"/>
    <w:rsid w:val="007604EE"/>
    <w:rsid w:val="0076216D"/>
    <w:rsid w:val="00764CB6"/>
    <w:rsid w:val="00766738"/>
    <w:rsid w:val="007743A6"/>
    <w:rsid w:val="00776F2A"/>
    <w:rsid w:val="007801D2"/>
    <w:rsid w:val="0078028F"/>
    <w:rsid w:val="007825A6"/>
    <w:rsid w:val="00784A3E"/>
    <w:rsid w:val="007858C3"/>
    <w:rsid w:val="007862C8"/>
    <w:rsid w:val="0078797B"/>
    <w:rsid w:val="00792C0A"/>
    <w:rsid w:val="00792C0D"/>
    <w:rsid w:val="00792CC1"/>
    <w:rsid w:val="007947CA"/>
    <w:rsid w:val="00796814"/>
    <w:rsid w:val="007A0F02"/>
    <w:rsid w:val="007A49E9"/>
    <w:rsid w:val="007A6469"/>
    <w:rsid w:val="007A78AD"/>
    <w:rsid w:val="007B232A"/>
    <w:rsid w:val="007B4F21"/>
    <w:rsid w:val="007B6E57"/>
    <w:rsid w:val="007C06DF"/>
    <w:rsid w:val="007C1918"/>
    <w:rsid w:val="007C1982"/>
    <w:rsid w:val="007C2956"/>
    <w:rsid w:val="007C445D"/>
    <w:rsid w:val="007C44EB"/>
    <w:rsid w:val="007C5E3B"/>
    <w:rsid w:val="007D6F0A"/>
    <w:rsid w:val="007E151E"/>
    <w:rsid w:val="007E5BF9"/>
    <w:rsid w:val="007E60D6"/>
    <w:rsid w:val="007E7671"/>
    <w:rsid w:val="007F1462"/>
    <w:rsid w:val="007F2B11"/>
    <w:rsid w:val="007F39FC"/>
    <w:rsid w:val="008004EB"/>
    <w:rsid w:val="0080068F"/>
    <w:rsid w:val="00800C77"/>
    <w:rsid w:val="0080181D"/>
    <w:rsid w:val="00802CD5"/>
    <w:rsid w:val="00803F2F"/>
    <w:rsid w:val="00804144"/>
    <w:rsid w:val="00805954"/>
    <w:rsid w:val="0080639C"/>
    <w:rsid w:val="00811344"/>
    <w:rsid w:val="0081372C"/>
    <w:rsid w:val="00813913"/>
    <w:rsid w:val="008144E1"/>
    <w:rsid w:val="008177E3"/>
    <w:rsid w:val="00817960"/>
    <w:rsid w:val="00817A9C"/>
    <w:rsid w:val="0082009F"/>
    <w:rsid w:val="00820A64"/>
    <w:rsid w:val="00820C1B"/>
    <w:rsid w:val="008213F1"/>
    <w:rsid w:val="008243C4"/>
    <w:rsid w:val="008250A9"/>
    <w:rsid w:val="00840ABB"/>
    <w:rsid w:val="008459BD"/>
    <w:rsid w:val="00845C45"/>
    <w:rsid w:val="00845D74"/>
    <w:rsid w:val="008477FD"/>
    <w:rsid w:val="00852D13"/>
    <w:rsid w:val="00857607"/>
    <w:rsid w:val="0086025D"/>
    <w:rsid w:val="0086082B"/>
    <w:rsid w:val="00860F9A"/>
    <w:rsid w:val="00862F2F"/>
    <w:rsid w:val="00865FC7"/>
    <w:rsid w:val="00866A0C"/>
    <w:rsid w:val="008676FE"/>
    <w:rsid w:val="00871974"/>
    <w:rsid w:val="00871A1D"/>
    <w:rsid w:val="00872618"/>
    <w:rsid w:val="0087303A"/>
    <w:rsid w:val="00874BD6"/>
    <w:rsid w:val="00874E8A"/>
    <w:rsid w:val="00875463"/>
    <w:rsid w:val="008754F5"/>
    <w:rsid w:val="00875964"/>
    <w:rsid w:val="008770EC"/>
    <w:rsid w:val="008834AB"/>
    <w:rsid w:val="008862B7"/>
    <w:rsid w:val="008A07A9"/>
    <w:rsid w:val="008A468C"/>
    <w:rsid w:val="008A6C50"/>
    <w:rsid w:val="008B078B"/>
    <w:rsid w:val="008B1248"/>
    <w:rsid w:val="008B14A6"/>
    <w:rsid w:val="008B787D"/>
    <w:rsid w:val="008B78A2"/>
    <w:rsid w:val="008C4279"/>
    <w:rsid w:val="008C7A0F"/>
    <w:rsid w:val="008D4944"/>
    <w:rsid w:val="008D7CDA"/>
    <w:rsid w:val="008E098B"/>
    <w:rsid w:val="008E2A28"/>
    <w:rsid w:val="008E42D8"/>
    <w:rsid w:val="008E7515"/>
    <w:rsid w:val="008E7BC9"/>
    <w:rsid w:val="008F315A"/>
    <w:rsid w:val="008F5068"/>
    <w:rsid w:val="0090094E"/>
    <w:rsid w:val="00900D8E"/>
    <w:rsid w:val="0090396A"/>
    <w:rsid w:val="00911E6B"/>
    <w:rsid w:val="009127D2"/>
    <w:rsid w:val="0091412F"/>
    <w:rsid w:val="00917122"/>
    <w:rsid w:val="00920EA7"/>
    <w:rsid w:val="00921375"/>
    <w:rsid w:val="00927B3D"/>
    <w:rsid w:val="009338FB"/>
    <w:rsid w:val="009347FD"/>
    <w:rsid w:val="00934FA1"/>
    <w:rsid w:val="00935AF4"/>
    <w:rsid w:val="0094208F"/>
    <w:rsid w:val="00946162"/>
    <w:rsid w:val="00946FC2"/>
    <w:rsid w:val="00951E1E"/>
    <w:rsid w:val="00954654"/>
    <w:rsid w:val="00954D9F"/>
    <w:rsid w:val="009554BE"/>
    <w:rsid w:val="009609D1"/>
    <w:rsid w:val="0096241C"/>
    <w:rsid w:val="009638CA"/>
    <w:rsid w:val="00965C63"/>
    <w:rsid w:val="0096674E"/>
    <w:rsid w:val="00970F3F"/>
    <w:rsid w:val="00971EB2"/>
    <w:rsid w:val="00972DC1"/>
    <w:rsid w:val="00984978"/>
    <w:rsid w:val="009907E8"/>
    <w:rsid w:val="0099598F"/>
    <w:rsid w:val="009A0775"/>
    <w:rsid w:val="009A12D0"/>
    <w:rsid w:val="009A30A5"/>
    <w:rsid w:val="009B0CFD"/>
    <w:rsid w:val="009B11AD"/>
    <w:rsid w:val="009B29EF"/>
    <w:rsid w:val="009B428D"/>
    <w:rsid w:val="009B4742"/>
    <w:rsid w:val="009B509B"/>
    <w:rsid w:val="009B61D5"/>
    <w:rsid w:val="009B6712"/>
    <w:rsid w:val="009C21BB"/>
    <w:rsid w:val="009C4253"/>
    <w:rsid w:val="009C5117"/>
    <w:rsid w:val="009D34F6"/>
    <w:rsid w:val="009D39AC"/>
    <w:rsid w:val="009E1475"/>
    <w:rsid w:val="009E1E04"/>
    <w:rsid w:val="009E4406"/>
    <w:rsid w:val="009E4F8E"/>
    <w:rsid w:val="009E5467"/>
    <w:rsid w:val="009E7181"/>
    <w:rsid w:val="009E7C5E"/>
    <w:rsid w:val="009F11BF"/>
    <w:rsid w:val="009F6363"/>
    <w:rsid w:val="00A13D31"/>
    <w:rsid w:val="00A15566"/>
    <w:rsid w:val="00A235D8"/>
    <w:rsid w:val="00A237A0"/>
    <w:rsid w:val="00A23DED"/>
    <w:rsid w:val="00A25A3A"/>
    <w:rsid w:val="00A25BD4"/>
    <w:rsid w:val="00A3182B"/>
    <w:rsid w:val="00A32929"/>
    <w:rsid w:val="00A3442C"/>
    <w:rsid w:val="00A34C68"/>
    <w:rsid w:val="00A3713D"/>
    <w:rsid w:val="00A3772E"/>
    <w:rsid w:val="00A418EA"/>
    <w:rsid w:val="00A52015"/>
    <w:rsid w:val="00A53634"/>
    <w:rsid w:val="00A57797"/>
    <w:rsid w:val="00A6079F"/>
    <w:rsid w:val="00A65BDE"/>
    <w:rsid w:val="00A66166"/>
    <w:rsid w:val="00A7165F"/>
    <w:rsid w:val="00A8151F"/>
    <w:rsid w:val="00A856BC"/>
    <w:rsid w:val="00A85BD0"/>
    <w:rsid w:val="00A877A5"/>
    <w:rsid w:val="00A93677"/>
    <w:rsid w:val="00A963AA"/>
    <w:rsid w:val="00AA02B3"/>
    <w:rsid w:val="00AA10BA"/>
    <w:rsid w:val="00AA280D"/>
    <w:rsid w:val="00AA6B72"/>
    <w:rsid w:val="00AA6E9B"/>
    <w:rsid w:val="00AB00F5"/>
    <w:rsid w:val="00AB03F6"/>
    <w:rsid w:val="00AB221D"/>
    <w:rsid w:val="00AB70BE"/>
    <w:rsid w:val="00AB71DE"/>
    <w:rsid w:val="00AC075B"/>
    <w:rsid w:val="00AC0AD6"/>
    <w:rsid w:val="00AC2853"/>
    <w:rsid w:val="00AD01A6"/>
    <w:rsid w:val="00AD0FF3"/>
    <w:rsid w:val="00AD16A9"/>
    <w:rsid w:val="00AD2796"/>
    <w:rsid w:val="00AD2A5E"/>
    <w:rsid w:val="00AD4E52"/>
    <w:rsid w:val="00AD5CC6"/>
    <w:rsid w:val="00AD7456"/>
    <w:rsid w:val="00AE0496"/>
    <w:rsid w:val="00AE0A19"/>
    <w:rsid w:val="00AE2CD5"/>
    <w:rsid w:val="00AE6180"/>
    <w:rsid w:val="00AE6739"/>
    <w:rsid w:val="00AE6F01"/>
    <w:rsid w:val="00AF722B"/>
    <w:rsid w:val="00B006DB"/>
    <w:rsid w:val="00B02586"/>
    <w:rsid w:val="00B04BB4"/>
    <w:rsid w:val="00B134B0"/>
    <w:rsid w:val="00B13F48"/>
    <w:rsid w:val="00B15066"/>
    <w:rsid w:val="00B15A54"/>
    <w:rsid w:val="00B168B8"/>
    <w:rsid w:val="00B2083B"/>
    <w:rsid w:val="00B22D71"/>
    <w:rsid w:val="00B256FB"/>
    <w:rsid w:val="00B25AD2"/>
    <w:rsid w:val="00B26672"/>
    <w:rsid w:val="00B33879"/>
    <w:rsid w:val="00B36DDB"/>
    <w:rsid w:val="00B37974"/>
    <w:rsid w:val="00B43DB5"/>
    <w:rsid w:val="00B44F4D"/>
    <w:rsid w:val="00B500BB"/>
    <w:rsid w:val="00B52DF4"/>
    <w:rsid w:val="00B56041"/>
    <w:rsid w:val="00B57097"/>
    <w:rsid w:val="00B605E9"/>
    <w:rsid w:val="00B619CA"/>
    <w:rsid w:val="00B6302B"/>
    <w:rsid w:val="00B66C33"/>
    <w:rsid w:val="00B70538"/>
    <w:rsid w:val="00B70DC2"/>
    <w:rsid w:val="00B7370D"/>
    <w:rsid w:val="00B751BA"/>
    <w:rsid w:val="00B8203B"/>
    <w:rsid w:val="00B8221E"/>
    <w:rsid w:val="00B95BFB"/>
    <w:rsid w:val="00B962E2"/>
    <w:rsid w:val="00B973A3"/>
    <w:rsid w:val="00B973B7"/>
    <w:rsid w:val="00BA094A"/>
    <w:rsid w:val="00BA0F4A"/>
    <w:rsid w:val="00BA53AB"/>
    <w:rsid w:val="00BA5F02"/>
    <w:rsid w:val="00BB0C8B"/>
    <w:rsid w:val="00BB19E6"/>
    <w:rsid w:val="00BB48CA"/>
    <w:rsid w:val="00BB4AAB"/>
    <w:rsid w:val="00BB5221"/>
    <w:rsid w:val="00BB7B56"/>
    <w:rsid w:val="00BC0EE8"/>
    <w:rsid w:val="00BC3886"/>
    <w:rsid w:val="00BC44AA"/>
    <w:rsid w:val="00BC6007"/>
    <w:rsid w:val="00BD2013"/>
    <w:rsid w:val="00BD5D4A"/>
    <w:rsid w:val="00BD70DD"/>
    <w:rsid w:val="00BE2406"/>
    <w:rsid w:val="00BE3637"/>
    <w:rsid w:val="00BF4FC4"/>
    <w:rsid w:val="00BF626C"/>
    <w:rsid w:val="00BF6B67"/>
    <w:rsid w:val="00C04E3A"/>
    <w:rsid w:val="00C12C3E"/>
    <w:rsid w:val="00C16570"/>
    <w:rsid w:val="00C17ECB"/>
    <w:rsid w:val="00C24059"/>
    <w:rsid w:val="00C30C9A"/>
    <w:rsid w:val="00C30E4D"/>
    <w:rsid w:val="00C377DD"/>
    <w:rsid w:val="00C42358"/>
    <w:rsid w:val="00C459AA"/>
    <w:rsid w:val="00C47CC0"/>
    <w:rsid w:val="00C528F1"/>
    <w:rsid w:val="00C53EA7"/>
    <w:rsid w:val="00C562C0"/>
    <w:rsid w:val="00C56791"/>
    <w:rsid w:val="00C56C58"/>
    <w:rsid w:val="00C62232"/>
    <w:rsid w:val="00C62B7C"/>
    <w:rsid w:val="00C66989"/>
    <w:rsid w:val="00C67FDF"/>
    <w:rsid w:val="00C7214F"/>
    <w:rsid w:val="00C72CEB"/>
    <w:rsid w:val="00C7480A"/>
    <w:rsid w:val="00C7633C"/>
    <w:rsid w:val="00C8414A"/>
    <w:rsid w:val="00C8541F"/>
    <w:rsid w:val="00C85AB8"/>
    <w:rsid w:val="00C87B3D"/>
    <w:rsid w:val="00C91116"/>
    <w:rsid w:val="00C94189"/>
    <w:rsid w:val="00C947C8"/>
    <w:rsid w:val="00C97DCD"/>
    <w:rsid w:val="00CA2F9A"/>
    <w:rsid w:val="00CA3DCB"/>
    <w:rsid w:val="00CA560F"/>
    <w:rsid w:val="00CA6383"/>
    <w:rsid w:val="00CA7B9C"/>
    <w:rsid w:val="00CB4681"/>
    <w:rsid w:val="00CB4725"/>
    <w:rsid w:val="00CC0808"/>
    <w:rsid w:val="00CC5115"/>
    <w:rsid w:val="00CC55A2"/>
    <w:rsid w:val="00CC6F6C"/>
    <w:rsid w:val="00CD1334"/>
    <w:rsid w:val="00CD214F"/>
    <w:rsid w:val="00CD3CF9"/>
    <w:rsid w:val="00CD737C"/>
    <w:rsid w:val="00CE0138"/>
    <w:rsid w:val="00CE2863"/>
    <w:rsid w:val="00CE3823"/>
    <w:rsid w:val="00CE556D"/>
    <w:rsid w:val="00CE68DE"/>
    <w:rsid w:val="00CF0C7C"/>
    <w:rsid w:val="00CF5484"/>
    <w:rsid w:val="00CF716D"/>
    <w:rsid w:val="00D017D2"/>
    <w:rsid w:val="00D01833"/>
    <w:rsid w:val="00D02A05"/>
    <w:rsid w:val="00D0594C"/>
    <w:rsid w:val="00D10392"/>
    <w:rsid w:val="00D112A3"/>
    <w:rsid w:val="00D11FCE"/>
    <w:rsid w:val="00D15E2D"/>
    <w:rsid w:val="00D17844"/>
    <w:rsid w:val="00D209C5"/>
    <w:rsid w:val="00D20B70"/>
    <w:rsid w:val="00D20EB2"/>
    <w:rsid w:val="00D21C81"/>
    <w:rsid w:val="00D2466A"/>
    <w:rsid w:val="00D24AD0"/>
    <w:rsid w:val="00D2700D"/>
    <w:rsid w:val="00D27F74"/>
    <w:rsid w:val="00D33517"/>
    <w:rsid w:val="00D33B3D"/>
    <w:rsid w:val="00D34D2A"/>
    <w:rsid w:val="00D35D05"/>
    <w:rsid w:val="00D37910"/>
    <w:rsid w:val="00D43938"/>
    <w:rsid w:val="00D43A5C"/>
    <w:rsid w:val="00D47C75"/>
    <w:rsid w:val="00D50106"/>
    <w:rsid w:val="00D50916"/>
    <w:rsid w:val="00D51F60"/>
    <w:rsid w:val="00D614C4"/>
    <w:rsid w:val="00D637C6"/>
    <w:rsid w:val="00D6519E"/>
    <w:rsid w:val="00D65558"/>
    <w:rsid w:val="00D670B3"/>
    <w:rsid w:val="00D74BD1"/>
    <w:rsid w:val="00D77FD4"/>
    <w:rsid w:val="00D83745"/>
    <w:rsid w:val="00D83979"/>
    <w:rsid w:val="00D85F05"/>
    <w:rsid w:val="00D866E8"/>
    <w:rsid w:val="00D90EDE"/>
    <w:rsid w:val="00D92291"/>
    <w:rsid w:val="00D930DE"/>
    <w:rsid w:val="00D93ECC"/>
    <w:rsid w:val="00DA1DE9"/>
    <w:rsid w:val="00DA7121"/>
    <w:rsid w:val="00DB17DA"/>
    <w:rsid w:val="00DB411A"/>
    <w:rsid w:val="00DB4E74"/>
    <w:rsid w:val="00DB6905"/>
    <w:rsid w:val="00DB7254"/>
    <w:rsid w:val="00DB7CED"/>
    <w:rsid w:val="00DC0B53"/>
    <w:rsid w:val="00DC0C42"/>
    <w:rsid w:val="00DC70C6"/>
    <w:rsid w:val="00DD07D9"/>
    <w:rsid w:val="00DD1F31"/>
    <w:rsid w:val="00DD2EDE"/>
    <w:rsid w:val="00DD3251"/>
    <w:rsid w:val="00DD6562"/>
    <w:rsid w:val="00DE0264"/>
    <w:rsid w:val="00DE0E10"/>
    <w:rsid w:val="00DE14CE"/>
    <w:rsid w:val="00DE182C"/>
    <w:rsid w:val="00DE4CC0"/>
    <w:rsid w:val="00DE5CF0"/>
    <w:rsid w:val="00DE680D"/>
    <w:rsid w:val="00DE6DC0"/>
    <w:rsid w:val="00DE79FD"/>
    <w:rsid w:val="00DF0496"/>
    <w:rsid w:val="00DF0982"/>
    <w:rsid w:val="00DF1907"/>
    <w:rsid w:val="00DF1EA7"/>
    <w:rsid w:val="00DF35F7"/>
    <w:rsid w:val="00DF3828"/>
    <w:rsid w:val="00DF3BA5"/>
    <w:rsid w:val="00DF3EB1"/>
    <w:rsid w:val="00DF3FF9"/>
    <w:rsid w:val="00DF4E49"/>
    <w:rsid w:val="00DF5221"/>
    <w:rsid w:val="00DF6747"/>
    <w:rsid w:val="00DF7566"/>
    <w:rsid w:val="00E00A99"/>
    <w:rsid w:val="00E04584"/>
    <w:rsid w:val="00E13039"/>
    <w:rsid w:val="00E16648"/>
    <w:rsid w:val="00E17A42"/>
    <w:rsid w:val="00E21206"/>
    <w:rsid w:val="00E241DF"/>
    <w:rsid w:val="00E249FA"/>
    <w:rsid w:val="00E251AF"/>
    <w:rsid w:val="00E2566D"/>
    <w:rsid w:val="00E268C7"/>
    <w:rsid w:val="00E27F08"/>
    <w:rsid w:val="00E30534"/>
    <w:rsid w:val="00E35A55"/>
    <w:rsid w:val="00E40A1F"/>
    <w:rsid w:val="00E40A96"/>
    <w:rsid w:val="00E42F64"/>
    <w:rsid w:val="00E43B18"/>
    <w:rsid w:val="00E459E7"/>
    <w:rsid w:val="00E4607C"/>
    <w:rsid w:val="00E47732"/>
    <w:rsid w:val="00E47F22"/>
    <w:rsid w:val="00E52E89"/>
    <w:rsid w:val="00E532F3"/>
    <w:rsid w:val="00E55A31"/>
    <w:rsid w:val="00E6209E"/>
    <w:rsid w:val="00E63205"/>
    <w:rsid w:val="00E638DC"/>
    <w:rsid w:val="00E67688"/>
    <w:rsid w:val="00E67B98"/>
    <w:rsid w:val="00E72EEF"/>
    <w:rsid w:val="00E74260"/>
    <w:rsid w:val="00E83E49"/>
    <w:rsid w:val="00E874BF"/>
    <w:rsid w:val="00E90FAC"/>
    <w:rsid w:val="00E9384F"/>
    <w:rsid w:val="00E97761"/>
    <w:rsid w:val="00EA2EEA"/>
    <w:rsid w:val="00EA2FD0"/>
    <w:rsid w:val="00EA3AD6"/>
    <w:rsid w:val="00EA3D5E"/>
    <w:rsid w:val="00EA7DF4"/>
    <w:rsid w:val="00EA7ECE"/>
    <w:rsid w:val="00EB0075"/>
    <w:rsid w:val="00EB180E"/>
    <w:rsid w:val="00EB4C4F"/>
    <w:rsid w:val="00EB514A"/>
    <w:rsid w:val="00EB55D2"/>
    <w:rsid w:val="00EB77CF"/>
    <w:rsid w:val="00EC3391"/>
    <w:rsid w:val="00EC48D8"/>
    <w:rsid w:val="00EC7EED"/>
    <w:rsid w:val="00ED142B"/>
    <w:rsid w:val="00ED208E"/>
    <w:rsid w:val="00ED3E0F"/>
    <w:rsid w:val="00EE0E70"/>
    <w:rsid w:val="00EE69FB"/>
    <w:rsid w:val="00EF15EB"/>
    <w:rsid w:val="00EF35FE"/>
    <w:rsid w:val="00EF3A8C"/>
    <w:rsid w:val="00F00A3B"/>
    <w:rsid w:val="00F02A7A"/>
    <w:rsid w:val="00F069B9"/>
    <w:rsid w:val="00F07D97"/>
    <w:rsid w:val="00F10466"/>
    <w:rsid w:val="00F10E69"/>
    <w:rsid w:val="00F1441C"/>
    <w:rsid w:val="00F2050A"/>
    <w:rsid w:val="00F244A5"/>
    <w:rsid w:val="00F2496E"/>
    <w:rsid w:val="00F24F15"/>
    <w:rsid w:val="00F26EEF"/>
    <w:rsid w:val="00F272DD"/>
    <w:rsid w:val="00F30405"/>
    <w:rsid w:val="00F31D3D"/>
    <w:rsid w:val="00F371E5"/>
    <w:rsid w:val="00F50AE9"/>
    <w:rsid w:val="00F5439B"/>
    <w:rsid w:val="00F54C50"/>
    <w:rsid w:val="00F5558B"/>
    <w:rsid w:val="00F57773"/>
    <w:rsid w:val="00F60BA9"/>
    <w:rsid w:val="00F61215"/>
    <w:rsid w:val="00F660A8"/>
    <w:rsid w:val="00F66234"/>
    <w:rsid w:val="00F67830"/>
    <w:rsid w:val="00F76718"/>
    <w:rsid w:val="00F76CE2"/>
    <w:rsid w:val="00F81FA2"/>
    <w:rsid w:val="00F83D51"/>
    <w:rsid w:val="00F84BDA"/>
    <w:rsid w:val="00F86750"/>
    <w:rsid w:val="00F92C24"/>
    <w:rsid w:val="00F94B27"/>
    <w:rsid w:val="00F95A08"/>
    <w:rsid w:val="00FA0A8F"/>
    <w:rsid w:val="00FA4B92"/>
    <w:rsid w:val="00FA5FED"/>
    <w:rsid w:val="00FA75D3"/>
    <w:rsid w:val="00FA77D8"/>
    <w:rsid w:val="00FB565B"/>
    <w:rsid w:val="00FB5D74"/>
    <w:rsid w:val="00FB7B83"/>
    <w:rsid w:val="00FC13CF"/>
    <w:rsid w:val="00FC1AA5"/>
    <w:rsid w:val="00FC1F95"/>
    <w:rsid w:val="00FC36E0"/>
    <w:rsid w:val="00FC4432"/>
    <w:rsid w:val="00FD1359"/>
    <w:rsid w:val="00FD212E"/>
    <w:rsid w:val="00FD5768"/>
    <w:rsid w:val="00FD76CB"/>
    <w:rsid w:val="00FE3508"/>
    <w:rsid w:val="00FE5D5D"/>
    <w:rsid w:val="00FE72E0"/>
    <w:rsid w:val="00FE7C9B"/>
    <w:rsid w:val="00FF1418"/>
    <w:rsid w:val="00FF3061"/>
    <w:rsid w:val="00FF79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9C974F3"/>
  <w15:chartTrackingRefBased/>
  <w15:docId w15:val="{F532A161-05C4-4C3D-996F-DA9F959381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47CF3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EF3A8C"/>
    <w:pPr>
      <w:tabs>
        <w:tab w:val="center" w:pos="4560"/>
        <w:tab w:val="right" w:pos="9680"/>
      </w:tabs>
      <w:spacing w:after="120" w:line="360" w:lineRule="auto"/>
      <w:ind w:left="-567"/>
      <w:jc w:val="both"/>
    </w:pPr>
    <w:rPr>
      <w:rFonts w:ascii="Times New Roman" w:hAnsi="Times New Roman" w:cs="Times New Roman"/>
      <w:sz w:val="28"/>
      <w:szCs w:val="28"/>
      <w:lang w:val="ru-RU"/>
    </w:rPr>
  </w:style>
  <w:style w:type="character" w:customStyle="1" w:styleId="MTDisplayEquation0">
    <w:name w:val="MTDisplayEquation Знак"/>
    <w:basedOn w:val="a0"/>
    <w:link w:val="MTDisplayEquation"/>
    <w:rsid w:val="00EF3A8C"/>
    <w:rPr>
      <w:rFonts w:ascii="Times New Roman" w:hAnsi="Times New Roman" w:cs="Times New Roman"/>
      <w:sz w:val="28"/>
      <w:szCs w:val="28"/>
      <w:lang w:val="ru-RU"/>
    </w:rPr>
  </w:style>
  <w:style w:type="paragraph" w:styleId="a4">
    <w:name w:val="header"/>
    <w:basedOn w:val="a"/>
    <w:link w:val="a5"/>
    <w:uiPriority w:val="99"/>
    <w:unhideWhenUsed/>
    <w:rsid w:val="00917122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917122"/>
  </w:style>
  <w:style w:type="paragraph" w:styleId="a6">
    <w:name w:val="footer"/>
    <w:basedOn w:val="a"/>
    <w:link w:val="a7"/>
    <w:uiPriority w:val="99"/>
    <w:unhideWhenUsed/>
    <w:rsid w:val="00917122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917122"/>
  </w:style>
  <w:style w:type="paragraph" w:styleId="a8">
    <w:name w:val="footnote text"/>
    <w:basedOn w:val="a"/>
    <w:link w:val="a9"/>
    <w:uiPriority w:val="99"/>
    <w:unhideWhenUsed/>
    <w:rsid w:val="00EA2EE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a9">
    <w:name w:val="Текст сноски Знак"/>
    <w:basedOn w:val="a0"/>
    <w:link w:val="a8"/>
    <w:uiPriority w:val="99"/>
    <w:rsid w:val="00EA2EEA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aa">
    <w:name w:val="footnote reference"/>
    <w:basedOn w:val="a0"/>
    <w:uiPriority w:val="99"/>
    <w:unhideWhenUsed/>
    <w:rsid w:val="00EA2EEA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303" Type="http://schemas.openxmlformats.org/officeDocument/2006/relationships/oleObject" Target="embeddings/oleObject14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0.wmf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314" Type="http://schemas.openxmlformats.org/officeDocument/2006/relationships/footer" Target="footer1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6.wmf"/><Relationship Id="rId315" Type="http://schemas.openxmlformats.org/officeDocument/2006/relationships/footer" Target="footer2.xml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8.bin"/><Relationship Id="rId316" Type="http://schemas.openxmlformats.org/officeDocument/2006/relationships/header" Target="header3.xml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0.bin"/><Relationship Id="rId261" Type="http://schemas.openxmlformats.org/officeDocument/2006/relationships/oleObject" Target="embeddings/oleObject128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282" Type="http://schemas.openxmlformats.org/officeDocument/2006/relationships/image" Target="media/image137.wmf"/><Relationship Id="rId312" Type="http://schemas.openxmlformats.org/officeDocument/2006/relationships/header" Target="header1.xml"/><Relationship Id="rId317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5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4.bin"/><Relationship Id="rId302" Type="http://schemas.openxmlformats.org/officeDocument/2006/relationships/image" Target="media/image147.wmf"/><Relationship Id="rId307" Type="http://schemas.openxmlformats.org/officeDocument/2006/relationships/oleObject" Target="embeddings/oleObject15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9.bin"/><Relationship Id="rId313" Type="http://schemas.openxmlformats.org/officeDocument/2006/relationships/header" Target="header2.xml"/><Relationship Id="rId318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8.wmf"/><Relationship Id="rId319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image" Target="media/image151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3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8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1D0C91-5DCE-4C1F-9DD3-5085B02A06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3</TotalTime>
  <Pages>10</Pages>
  <Words>1260</Words>
  <Characters>7188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4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Косимов Шокирбай</cp:lastModifiedBy>
  <cp:revision>65</cp:revision>
  <dcterms:created xsi:type="dcterms:W3CDTF">2024-10-15T19:09:00Z</dcterms:created>
  <dcterms:modified xsi:type="dcterms:W3CDTF">2024-11-18T1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